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31B56C" w14:textId="2AC8157F" w:rsidR="00051C81" w:rsidRPr="00BF3FA8" w:rsidRDefault="00051C8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18A4A6BD" wp14:editId="23EDFC1E">
            <wp:extent cx="5731510" cy="8791575"/>
            <wp:effectExtent l="0" t="0" r="254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9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CD922" w14:textId="24C53FEA" w:rsidR="00051C81" w:rsidRPr="00BF3FA8" w:rsidRDefault="00051C81" w:rsidP="00051C81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Answer ALL questions.</w:t>
      </w:r>
    </w:p>
    <w:p w14:paraId="46F2CC49" w14:textId="77777777" w:rsidR="00051C81" w:rsidRPr="00BF3FA8" w:rsidRDefault="00051C81" w:rsidP="00051C81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Write your answers in the spaces provided.</w:t>
      </w:r>
    </w:p>
    <w:p w14:paraId="6B93EBAD" w14:textId="7BEDDDEA" w:rsidR="00051C81" w:rsidRPr="00BF3FA8" w:rsidRDefault="00051C81" w:rsidP="00051C8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You must write down all the stages in your working.</w:t>
      </w:r>
    </w:p>
    <w:p w14:paraId="6F676419" w14:textId="6C780A4A" w:rsidR="00051C81" w:rsidRPr="00BF3FA8" w:rsidRDefault="00051C81" w:rsidP="00051C8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0C111F3" w14:textId="64B100D0" w:rsidR="00605571" w:rsidRPr="00BF3FA8" w:rsidRDefault="00051C81" w:rsidP="00E950E7">
      <w:pPr>
        <w:tabs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B578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A364F" w:rsidRPr="00BF3FA8">
        <w:rPr>
          <w:rFonts w:ascii="Times New Roman" w:hAnsi="Times New Roman" w:cs="Times New Roman"/>
          <w:sz w:val="24"/>
          <w:szCs w:val="24"/>
        </w:rPr>
        <w:t>(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364F" w:rsidRPr="00BF3FA8">
        <w:rPr>
          <w:rFonts w:ascii="Times New Roman" w:hAnsi="Times New Roman" w:cs="Times New Roman"/>
          <w:sz w:val="24"/>
          <w:szCs w:val="24"/>
        </w:rPr>
        <w:t>)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50E7">
        <w:rPr>
          <w:rFonts w:ascii="Times New Roman" w:hAnsi="Times New Roman" w:cs="Times New Roman"/>
          <w:sz w:val="24"/>
          <w:szCs w:val="24"/>
        </w:rPr>
        <w:t>Expand and simplify</w:t>
      </w:r>
      <w:r w:rsidR="00E950E7">
        <w:rPr>
          <w:rFonts w:ascii="Times New Roman" w:hAnsi="Times New Roman" w:cs="Times New Roman"/>
          <w:sz w:val="24"/>
          <w:szCs w:val="24"/>
        </w:rPr>
        <w:tab/>
      </w:r>
      <w:r w:rsidR="007A364F" w:rsidRPr="00BF3FA8">
        <w:rPr>
          <w:rFonts w:ascii="Times New Roman" w:hAnsi="Times New Roman" w:cs="Times New Roman"/>
          <w:sz w:val="24"/>
          <w:szCs w:val="24"/>
        </w:rPr>
        <w:t>(</w:t>
      </w:r>
      <w:r w:rsidRPr="00F07814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+ 5</w:t>
      </w:r>
      <w:r w:rsidR="007A364F" w:rsidRPr="00BF3FA8">
        <w:rPr>
          <w:rFonts w:ascii="Times New Roman" w:hAnsi="Times New Roman" w:cs="Times New Roman"/>
          <w:sz w:val="24"/>
          <w:szCs w:val="24"/>
        </w:rPr>
        <w:t>)(</w:t>
      </w:r>
      <w:r w:rsidRPr="00F07814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– 9</w:t>
      </w:r>
      <w:r w:rsidR="007A364F" w:rsidRPr="00BF3FA8">
        <w:rPr>
          <w:rFonts w:ascii="Times New Roman" w:hAnsi="Times New Roman" w:cs="Times New Roman"/>
          <w:sz w:val="24"/>
          <w:szCs w:val="24"/>
        </w:rPr>
        <w:t>)</w:t>
      </w:r>
    </w:p>
    <w:p w14:paraId="4DB432E8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11CF3E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4832A5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CBDBD3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BD1F78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D65028" w14:textId="534B089C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435948">
        <w:rPr>
          <w:rFonts w:ascii="Times New Roman" w:hAnsi="Times New Roman" w:cs="Times New Roman"/>
          <w:sz w:val="24"/>
          <w:szCs w:val="24"/>
        </w:rPr>
        <w:t>.</w:t>
      </w:r>
      <w:r w:rsidR="00B85987" w:rsidRPr="00435948">
        <w:rPr>
          <w:rFonts w:ascii="Times New Roman" w:hAnsi="Times New Roman" w:cs="Times New Roman"/>
          <w:sz w:val="24"/>
          <w:szCs w:val="24"/>
        </w:rPr>
        <w:t>......</w:t>
      </w:r>
      <w:r w:rsidRPr="0043594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7F9F161F" w14:textId="2079159C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6FD7AD" w14:textId="4268E8B5" w:rsidR="00051C81" w:rsidRPr="00BF3FA8" w:rsidRDefault="007A364F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50E7">
        <w:rPr>
          <w:rFonts w:ascii="Times New Roman" w:hAnsi="Times New Roman" w:cs="Times New Roman"/>
          <w:sz w:val="24"/>
          <w:szCs w:val="24"/>
        </w:rPr>
        <w:t>Factorise fully</w:t>
      </w:r>
      <w:r w:rsidR="00E950E7">
        <w:rPr>
          <w:rFonts w:ascii="Times New Roman" w:hAnsi="Times New Roman" w:cs="Times New Roman"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>9</w:t>
      </w:r>
      <w:r w:rsidR="00051C81" w:rsidRPr="00F07814">
        <w:rPr>
          <w:rFonts w:ascii="Times New Roman" w:hAnsi="Times New Roman" w:cs="Times New Roman"/>
          <w:i/>
          <w:sz w:val="24"/>
          <w:szCs w:val="24"/>
        </w:rPr>
        <w:t>x</w:t>
      </w:r>
      <w:r w:rsidR="00051C81" w:rsidRPr="00F0781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+ 6</w:t>
      </w:r>
      <w:r w:rsidR="00051C81" w:rsidRPr="00F07814">
        <w:rPr>
          <w:rFonts w:ascii="Times New Roman" w:hAnsi="Times New Roman" w:cs="Times New Roman"/>
          <w:i/>
          <w:sz w:val="24"/>
          <w:szCs w:val="24"/>
        </w:rPr>
        <w:t>x</w:t>
      </w:r>
    </w:p>
    <w:p w14:paraId="6C6D150F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CDD1D1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1C795E" w14:textId="77777777" w:rsidR="00EF4E58" w:rsidRDefault="00EF4E58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7B3483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9A789A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B200DC" w14:textId="1BAE0224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21766F2F" w14:textId="1D121282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D1BFFC" w14:textId="4C3B7E18" w:rsidR="0021621B" w:rsidRDefault="007A364F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66F4006" w14:textId="12BEE3C4" w:rsidR="0021621B" w:rsidRDefault="0021621B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E8D4812" w14:textId="77777777" w:rsidR="00605571" w:rsidRPr="00BF3FA8" w:rsidRDefault="00605571" w:rsidP="00EF4E5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0A7864" w14:textId="734F8B22" w:rsidR="00051C81" w:rsidRPr="00BF3FA8" w:rsidRDefault="00051C81" w:rsidP="00F0781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A364F" w:rsidRPr="00BF3FA8">
        <w:rPr>
          <w:rFonts w:ascii="Times New Roman" w:hAnsi="Times New Roman" w:cs="Times New Roman"/>
          <w:sz w:val="24"/>
          <w:szCs w:val="24"/>
        </w:rPr>
        <w:t>(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364F" w:rsidRPr="00BF3FA8">
        <w:rPr>
          <w:rFonts w:ascii="Times New Roman" w:hAnsi="Times New Roman" w:cs="Times New Roman"/>
          <w:sz w:val="24"/>
          <w:szCs w:val="24"/>
        </w:rPr>
        <w:t>)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Use your calculator to work out</w:t>
      </w:r>
      <w:r w:rsidR="00F07814">
        <w:rPr>
          <w:rFonts w:ascii="Times New Roman" w:hAnsi="Times New Roman" w:cs="Times New Roman"/>
          <w:sz w:val="24"/>
          <w:szCs w:val="24"/>
        </w:rPr>
        <w:tab/>
      </w:r>
      <w:r w:rsidR="00F07814" w:rsidRPr="00F07814">
        <w:rPr>
          <w:rFonts w:ascii="Times New Roman" w:hAnsi="Times New Roman" w:cs="Times New Roman"/>
          <w:position w:val="-32"/>
          <w:sz w:val="24"/>
          <w:szCs w:val="24"/>
        </w:rPr>
        <w:object w:dxaOrig="1100" w:dyaOrig="760" w14:anchorId="4D999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7.8pt" o:ole="">
            <v:imagedata r:id="rId7" o:title=""/>
          </v:shape>
          <o:OLEObject Type="Embed" ProgID="Equation.DSMT4" ShapeID="_x0000_i1025" DrawAspect="Content" ObjectID="_1635221528" r:id="rId8"/>
        </w:object>
      </w:r>
    </w:p>
    <w:p w14:paraId="4BB958E3" w14:textId="77777777" w:rsidR="00051C81" w:rsidRPr="00BF3FA8" w:rsidRDefault="00051C81" w:rsidP="00E950E7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rite down all the figures on your calculator display.</w:t>
      </w:r>
    </w:p>
    <w:p w14:paraId="7011A540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FD8B72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6905A7" w14:textId="77777777" w:rsidR="00EF4E58" w:rsidRDefault="00EF4E58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DB96B6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0AD732" w14:textId="77777777" w:rsidR="00EF4E58" w:rsidRDefault="00EF4E58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31BF86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8D57CF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93DE06" w14:textId="69C2D1C7" w:rsidR="00051C81" w:rsidRPr="00BF3FA8" w:rsidRDefault="00B8598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.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...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....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49B26B27" w14:textId="0D682994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7A600DA" w14:textId="364E7E44" w:rsidR="00051C81" w:rsidRPr="00BF3FA8" w:rsidRDefault="007A364F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Write your answer to part </w:t>
      </w: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="00E950E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051C81" w:rsidRPr="00BF3FA8">
        <w:rPr>
          <w:rFonts w:ascii="Times New Roman" w:hAnsi="Times New Roman" w:cs="Times New Roman"/>
          <w:sz w:val="24"/>
          <w:szCs w:val="24"/>
        </w:rPr>
        <w:t>correct to 4 significant figures.</w:t>
      </w:r>
    </w:p>
    <w:p w14:paraId="7C4ECBF8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F3DE0E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7BA003" w14:textId="21C700B1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20C37DA3" w14:textId="6F726A72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DFEF5F" w14:textId="2795F0B6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AF0740C" w14:textId="75EEE813" w:rsidR="0021621B" w:rsidRDefault="0021621B" w:rsidP="00EF4E5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D12C6F7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6A756F" w14:textId="77777777" w:rsidR="00E950E7" w:rsidRDefault="00E950E7" w:rsidP="00D35BB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D8166E1" w14:textId="7408A9E4" w:rsidR="00051C81" w:rsidRPr="00BF3FA8" w:rsidRDefault="00051C81" w:rsidP="00D35BB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The scatter graph shows information about the marks a group of students got in a Science</w:t>
      </w:r>
    </w:p>
    <w:p w14:paraId="6854D0BA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est and in a Maths test.</w:t>
      </w:r>
    </w:p>
    <w:p w14:paraId="2B28B3F9" w14:textId="7D8E2B32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026BD75" w14:textId="7B70C18A" w:rsidR="00272BD1" w:rsidRDefault="00272BD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B0D47C7" wp14:editId="392564B2">
            <wp:extent cx="5724000" cy="49575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00" cy="4957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D13C6" w14:textId="77777777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5DA9BC8" w14:textId="77777777" w:rsidR="00051C81" w:rsidRPr="00BF3FA8" w:rsidRDefault="00051C81" w:rsidP="00E950E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Jamie got a mark of 34 in the Science test.</w:t>
      </w:r>
    </w:p>
    <w:p w14:paraId="0E97283E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Using the scatter graph, find an estimate for Jamie’s mark in the Maths test.</w:t>
      </w:r>
    </w:p>
    <w:p w14:paraId="162D9D68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FC4A89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94CD77" w14:textId="77777777" w:rsidR="00B3015A" w:rsidRDefault="00B3015A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CD8C36" w14:textId="77777777" w:rsidR="003E2F11" w:rsidRDefault="003E2F11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C46CF8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954209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EF8B2B" w14:textId="7EC2AA62" w:rsidR="00051C81" w:rsidRPr="00BF3FA8" w:rsidRDefault="00051C81" w:rsidP="00CC4E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5A2A2E78" w14:textId="434B470E" w:rsidR="0021621B" w:rsidRDefault="007A364F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2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7C9D20D" w14:textId="1F45A6C9" w:rsidR="0021621B" w:rsidRDefault="0021621B" w:rsidP="00FC690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4679EEA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DE3826" w14:textId="77777777" w:rsidR="00E950E7" w:rsidRDefault="00E950E7" w:rsidP="00D35BB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41C7798" w14:textId="765FF8F1" w:rsidR="00051C81" w:rsidRPr="00BF3FA8" w:rsidRDefault="00051C81" w:rsidP="00D35BB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The table gives information about the times taken, in seconds, by 18 students to run a race.</w:t>
      </w:r>
    </w:p>
    <w:p w14:paraId="1A1CFAB9" w14:textId="77777777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71"/>
        <w:gridCol w:w="2371"/>
      </w:tblGrid>
      <w:tr w:rsidR="00E950E7" w:rsidRPr="00E950E7" w14:paraId="14BE1627" w14:textId="77777777" w:rsidTr="00D17EA8">
        <w:trPr>
          <w:trHeight w:val="466"/>
          <w:jc w:val="center"/>
        </w:trPr>
        <w:tc>
          <w:tcPr>
            <w:tcW w:w="2371" w:type="dxa"/>
            <w:vAlign w:val="center"/>
          </w:tcPr>
          <w:p w14:paraId="3FDED907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b/>
                <w:sz w:val="24"/>
                <w:szCs w:val="24"/>
              </w:rPr>
              <w:t>Time (</w:t>
            </w:r>
            <w:r w:rsidRPr="003E2F1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E950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econds)</w:t>
            </w:r>
          </w:p>
        </w:tc>
        <w:tc>
          <w:tcPr>
            <w:tcW w:w="2371" w:type="dxa"/>
            <w:vAlign w:val="center"/>
          </w:tcPr>
          <w:p w14:paraId="6338CA84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b/>
                <w:sz w:val="24"/>
                <w:szCs w:val="24"/>
              </w:rPr>
              <w:t>Frequency</w:t>
            </w:r>
          </w:p>
        </w:tc>
      </w:tr>
      <w:tr w:rsidR="00E950E7" w:rsidRPr="00E950E7" w14:paraId="7D33A83D" w14:textId="77777777" w:rsidTr="00D17EA8">
        <w:trPr>
          <w:trHeight w:val="439"/>
          <w:jc w:val="center"/>
        </w:trPr>
        <w:tc>
          <w:tcPr>
            <w:tcW w:w="2371" w:type="dxa"/>
            <w:vAlign w:val="center"/>
          </w:tcPr>
          <w:p w14:paraId="5B6494BB" w14:textId="0BCF58A6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="00272BD1" w:rsidRPr="00272BD1">
              <w:rPr>
                <w:rFonts w:ascii="Times New Roman" w:hAnsi="Times New Roman"/>
                <w:color w:val="000000"/>
                <w:sz w:val="24"/>
              </w:rPr>
              <w:t>&lt;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2F1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2BD1" w:rsidRPr="00272BD1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71" w:type="dxa"/>
            <w:vAlign w:val="center"/>
          </w:tcPr>
          <w:p w14:paraId="3CAABD79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950E7" w:rsidRPr="00E950E7" w14:paraId="1CC93CEA" w14:textId="77777777" w:rsidTr="00D17EA8">
        <w:trPr>
          <w:trHeight w:val="466"/>
          <w:jc w:val="center"/>
        </w:trPr>
        <w:tc>
          <w:tcPr>
            <w:tcW w:w="2371" w:type="dxa"/>
            <w:vAlign w:val="center"/>
          </w:tcPr>
          <w:p w14:paraId="41CA31D5" w14:textId="4DA45BC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2BD1" w:rsidRPr="00272BD1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2F1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2BD1" w:rsidRPr="00272BD1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371" w:type="dxa"/>
            <w:vAlign w:val="center"/>
          </w:tcPr>
          <w:p w14:paraId="04E69405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950E7" w:rsidRPr="00E950E7" w14:paraId="277A6746" w14:textId="77777777" w:rsidTr="00D17EA8">
        <w:trPr>
          <w:trHeight w:val="466"/>
          <w:jc w:val="center"/>
        </w:trPr>
        <w:tc>
          <w:tcPr>
            <w:tcW w:w="2371" w:type="dxa"/>
            <w:vAlign w:val="center"/>
          </w:tcPr>
          <w:p w14:paraId="6F32A037" w14:textId="17F3361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r w:rsidR="00272BD1" w:rsidRPr="00272BD1">
              <w:rPr>
                <w:rFonts w:ascii="Times New Roman" w:hAnsi="Times New Roman"/>
                <w:color w:val="000000"/>
                <w:sz w:val="24"/>
              </w:rPr>
              <w:t>&lt;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2F1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2BD1" w:rsidRPr="00272BD1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71" w:type="dxa"/>
            <w:vAlign w:val="center"/>
          </w:tcPr>
          <w:p w14:paraId="04395B90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950E7" w:rsidRPr="00E950E7" w14:paraId="0571AA28" w14:textId="77777777" w:rsidTr="00D17EA8">
        <w:trPr>
          <w:trHeight w:val="466"/>
          <w:jc w:val="center"/>
        </w:trPr>
        <w:tc>
          <w:tcPr>
            <w:tcW w:w="2371" w:type="dxa"/>
            <w:vAlign w:val="center"/>
          </w:tcPr>
          <w:p w14:paraId="1DD8B89B" w14:textId="7D474971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r w:rsidR="00272BD1" w:rsidRPr="00272BD1">
              <w:rPr>
                <w:rFonts w:ascii="Times New Roman" w:hAnsi="Times New Roman"/>
                <w:color w:val="000000"/>
                <w:sz w:val="24"/>
              </w:rPr>
              <w:t>&lt;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2F1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2BD1" w:rsidRPr="00272BD1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="00272B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71" w:type="dxa"/>
            <w:vAlign w:val="center"/>
          </w:tcPr>
          <w:p w14:paraId="1E2ED36C" w14:textId="77777777" w:rsidR="00E950E7" w:rsidRPr="00E950E7" w:rsidRDefault="00E950E7" w:rsidP="00E950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64CB5AC7" w14:textId="77777777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1E0DF7B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an estimate for the mean time.</w:t>
      </w:r>
    </w:p>
    <w:p w14:paraId="6AEA3E55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749984CA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88256E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10C41A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3FFCCE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D218C4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0CFE4E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5C14FD" w14:textId="77777777" w:rsidR="00333285" w:rsidRDefault="00333285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9E13D0" w14:textId="77777777" w:rsidR="00333285" w:rsidRDefault="00333285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6AED99" w14:textId="77777777" w:rsidR="00333285" w:rsidRDefault="00333285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29FB06" w14:textId="77777777" w:rsidR="00333285" w:rsidRDefault="00333285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84CDC7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D72428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92FCB5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F56DFE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8972A1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663C1D" w14:textId="7BD9B165" w:rsidR="00051C81" w:rsidRPr="00BF3FA8" w:rsidRDefault="00051C81" w:rsidP="00CC4E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 seconds</w:t>
      </w:r>
    </w:p>
    <w:p w14:paraId="2895F41F" w14:textId="0C99A18C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9427269" w14:textId="1BC306C8" w:rsidR="0021621B" w:rsidRDefault="0021621B" w:rsidP="00FC690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483ECA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9D8690" w14:textId="77777777" w:rsidR="00E950E7" w:rsidRDefault="00E950E7" w:rsidP="00555F17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FB7A3EF" w14:textId="73B8E7B2" w:rsidR="00051C81" w:rsidRPr="00BF3FA8" w:rsidRDefault="00051C81" w:rsidP="00555F17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Write 37 cm</w:t>
      </w:r>
      <w:r w:rsidRPr="00E950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F3FA8">
        <w:rPr>
          <w:rFonts w:ascii="Times New Roman" w:hAnsi="Times New Roman" w:cs="Times New Roman"/>
          <w:sz w:val="24"/>
          <w:szCs w:val="24"/>
        </w:rPr>
        <w:t xml:space="preserve"> in mm</w:t>
      </w:r>
      <w:r w:rsidRPr="00E950E7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13FEF33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C8236F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04441A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C223EB" w14:textId="77777777" w:rsidR="00FC6903" w:rsidRDefault="00FC6903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B546B5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F1CA41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18E8EF" w14:textId="429E5016" w:rsidR="00051C81" w:rsidRPr="00BF3FA8" w:rsidRDefault="00051C81" w:rsidP="00CC4E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mm</w:t>
      </w:r>
      <w:r w:rsidRPr="00CC4E0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7670E4B" w14:textId="77777777" w:rsidR="00E456F9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1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)</w:t>
      </w:r>
    </w:p>
    <w:p w14:paraId="7735B39E" w14:textId="379C1110" w:rsidR="00E456F9" w:rsidRDefault="00E456F9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9DA5AD" w14:textId="77777777" w:rsidR="00605571" w:rsidRPr="00BF3FA8" w:rsidRDefault="00605571" w:rsidP="00FC690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7C5CC0" w14:textId="584A4BDB" w:rsidR="00051C81" w:rsidRPr="00BF3FA8" w:rsidRDefault="00051C81" w:rsidP="00555F17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spellStart"/>
      <w:r w:rsidRPr="00BF3FA8">
        <w:rPr>
          <w:rFonts w:ascii="Times New Roman" w:hAnsi="Times New Roman" w:cs="Times New Roman"/>
          <w:sz w:val="24"/>
          <w:szCs w:val="24"/>
        </w:rPr>
        <w:t>Nimer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was driving to a hotel.</w:t>
      </w:r>
    </w:p>
    <w:p w14:paraId="0CFEEEAC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He looked at his Sat Nav at 13 30</w:t>
      </w:r>
    </w:p>
    <w:p w14:paraId="21E8FE8D" w14:textId="77777777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3"/>
        <w:gridCol w:w="1536"/>
      </w:tblGrid>
      <w:tr w:rsidR="00E950E7" w:rsidRPr="00E950E7" w14:paraId="3AE10387" w14:textId="77777777" w:rsidTr="00FC6903">
        <w:trPr>
          <w:trHeight w:val="372"/>
          <w:jc w:val="center"/>
        </w:trPr>
        <w:tc>
          <w:tcPr>
            <w:tcW w:w="2663" w:type="dxa"/>
            <w:vAlign w:val="center"/>
          </w:tcPr>
          <w:p w14:paraId="072D5111" w14:textId="77777777" w:rsidR="00E950E7" w:rsidRPr="00E950E7" w:rsidRDefault="00E950E7" w:rsidP="00E95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Time</w:t>
            </w:r>
          </w:p>
        </w:tc>
        <w:tc>
          <w:tcPr>
            <w:tcW w:w="1536" w:type="dxa"/>
            <w:vAlign w:val="center"/>
          </w:tcPr>
          <w:p w14:paraId="708BB664" w14:textId="77777777" w:rsidR="00E950E7" w:rsidRPr="00E950E7" w:rsidRDefault="00E950E7" w:rsidP="00E95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3 30</w:t>
            </w:r>
          </w:p>
        </w:tc>
      </w:tr>
      <w:tr w:rsidR="00E950E7" w:rsidRPr="00E950E7" w14:paraId="22E0D202" w14:textId="77777777" w:rsidTr="00FC6903">
        <w:trPr>
          <w:trHeight w:val="417"/>
          <w:jc w:val="center"/>
        </w:trPr>
        <w:tc>
          <w:tcPr>
            <w:tcW w:w="2663" w:type="dxa"/>
            <w:vAlign w:val="center"/>
          </w:tcPr>
          <w:p w14:paraId="65512CC7" w14:textId="77777777" w:rsidR="00E950E7" w:rsidRPr="00E950E7" w:rsidRDefault="00E950E7" w:rsidP="00E95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Distance to destination</w:t>
            </w:r>
          </w:p>
        </w:tc>
        <w:tc>
          <w:tcPr>
            <w:tcW w:w="1536" w:type="dxa"/>
            <w:vAlign w:val="center"/>
          </w:tcPr>
          <w:p w14:paraId="762FCD38" w14:textId="77777777" w:rsidR="00E950E7" w:rsidRPr="00E950E7" w:rsidRDefault="00E950E7" w:rsidP="00E950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65 miles</w:t>
            </w:r>
          </w:p>
        </w:tc>
      </w:tr>
    </w:tbl>
    <w:p w14:paraId="027A2006" w14:textId="77777777" w:rsidR="00E950E7" w:rsidRDefault="00E950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09A7F49" w14:textId="77777777" w:rsidR="00051C81" w:rsidRPr="00BF3FA8" w:rsidRDefault="00051C81" w:rsidP="00E950E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F3FA8">
        <w:rPr>
          <w:rFonts w:ascii="Times New Roman" w:hAnsi="Times New Roman" w:cs="Times New Roman"/>
          <w:sz w:val="24"/>
          <w:szCs w:val="24"/>
        </w:rPr>
        <w:t>Nimer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arrived at the hotel at 14 48</w:t>
      </w:r>
    </w:p>
    <w:p w14:paraId="4211C98B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the average speed of the car from 13 30 to 14 48</w:t>
      </w:r>
    </w:p>
    <w:p w14:paraId="3F6DB1EA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25E56986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0E0880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691A00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174373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835743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B77FEE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B39817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DE80E6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03C986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570EF1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E517A8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D86C94" w14:textId="77777777" w:rsidR="00464084" w:rsidRDefault="00464084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CA5CC9" w14:textId="77777777" w:rsidR="00464084" w:rsidRDefault="00464084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563787" w14:textId="77777777" w:rsidR="00464084" w:rsidRDefault="00464084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9D0BD7" w14:textId="77777777" w:rsidR="00464084" w:rsidRDefault="00464084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DC00C3" w14:textId="77777777" w:rsidR="00464084" w:rsidRDefault="00464084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C95549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D98F69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5F8A55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4ABAE5" w14:textId="77777777" w:rsidR="00E950E7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4F29D5" w14:textId="20033731" w:rsidR="00051C81" w:rsidRPr="00BF3FA8" w:rsidRDefault="00051C81" w:rsidP="00CC4E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mph</w:t>
      </w:r>
    </w:p>
    <w:p w14:paraId="1162F39F" w14:textId="63FCE70D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216C4E8" w14:textId="1C28CE77" w:rsidR="0021621B" w:rsidRDefault="0021621B" w:rsidP="0046408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6E98C9B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3FAD14" w14:textId="77777777" w:rsidR="00E950E7" w:rsidRDefault="00E950E7" w:rsidP="00555F1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C7A24DE" w14:textId="54216C2C" w:rsidR="00051C81" w:rsidRPr="00BF3FA8" w:rsidRDefault="00051C81" w:rsidP="00555F1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A364F" w:rsidRPr="00BF3FA8">
        <w:rPr>
          <w:rFonts w:ascii="Times New Roman" w:hAnsi="Times New Roman" w:cs="Times New Roman"/>
          <w:sz w:val="24"/>
          <w:szCs w:val="24"/>
        </w:rPr>
        <w:t>(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364F" w:rsidRPr="00BF3FA8">
        <w:rPr>
          <w:rFonts w:ascii="Times New Roman" w:hAnsi="Times New Roman" w:cs="Times New Roman"/>
          <w:sz w:val="24"/>
          <w:szCs w:val="24"/>
        </w:rPr>
        <w:t>)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Write 32 460 000 in standard form.</w:t>
      </w:r>
    </w:p>
    <w:p w14:paraId="22DF8A9F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D5ABA2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2656B2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D8B36C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160184" w14:textId="77777777" w:rsidR="00464084" w:rsidRDefault="0046408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67F805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E52D9D" w14:textId="22EFD035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6968F7D2" w14:textId="483F5BDE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719720" w14:textId="72997EB8" w:rsidR="00051C81" w:rsidRPr="00BF3FA8" w:rsidRDefault="007A364F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Write 4.96 </w:t>
      </w:r>
      <w:r w:rsidR="00464084" w:rsidRPr="00464084">
        <w:rPr>
          <w:rFonts w:ascii="Times New Roman" w:eastAsia="MS Gothic" w:hAnsi="Times New Roman" w:cs="Times New Roman"/>
          <w:color w:val="000000"/>
          <w:sz w:val="24"/>
        </w:rPr>
        <w:t>×</w:t>
      </w:r>
      <w:r w:rsidR="00464084">
        <w:rPr>
          <w:rFonts w:ascii="Times New Roman" w:hAnsi="Times New Roman" w:cs="Times New Roman"/>
          <w:sz w:val="24"/>
          <w:szCs w:val="24"/>
        </w:rPr>
        <w:t xml:space="preserve"> </w:t>
      </w:r>
      <w:r w:rsidR="00051C81" w:rsidRPr="00BF3FA8">
        <w:rPr>
          <w:rFonts w:ascii="Times New Roman" w:hAnsi="Times New Roman" w:cs="Times New Roman"/>
          <w:sz w:val="24"/>
          <w:szCs w:val="24"/>
        </w:rPr>
        <w:t>10</w:t>
      </w:r>
      <w:r w:rsidR="00333285" w:rsidRPr="00333285">
        <w:rPr>
          <w:rFonts w:ascii="Times New Roman" w:eastAsia="MS Gothic" w:hAnsi="Times New Roman" w:cs="Times New Roman"/>
          <w:color w:val="000000"/>
          <w:sz w:val="24"/>
          <w:vertAlign w:val="superscript"/>
        </w:rPr>
        <w:t>−3</w: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as an ordinary number.</w:t>
      </w:r>
    </w:p>
    <w:p w14:paraId="28A2C417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496BE5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BCD2E3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F305C3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452C80" w14:textId="77777777" w:rsidR="00464084" w:rsidRDefault="0046408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30E5A0" w14:textId="77777777" w:rsidR="00E950E7" w:rsidRDefault="00E950E7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BF82DE" w14:textId="3086B151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1EDF1A51" w14:textId="4CC0580E" w:rsidR="00605571" w:rsidRDefault="007A364F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E61885" w14:textId="77777777" w:rsidR="00E950E7" w:rsidRPr="00BF3FA8" w:rsidRDefault="00E950E7" w:rsidP="00E950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9E81CF" w14:textId="7AF83390" w:rsidR="00051C81" w:rsidRPr="00BF3FA8" w:rsidRDefault="00051C81" w:rsidP="003777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Asma was asked to compare the following two numbers.</w:t>
      </w:r>
    </w:p>
    <w:p w14:paraId="55E6C7E0" w14:textId="7234B71C" w:rsidR="00051C81" w:rsidRPr="00BF3FA8" w:rsidRDefault="00E950E7" w:rsidP="0037778D">
      <w:pPr>
        <w:tabs>
          <w:tab w:val="left" w:pos="1843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92680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6.212 </w:t>
      </w:r>
      <w:r w:rsidR="009828EC" w:rsidRPr="00464084">
        <w:rPr>
          <w:rFonts w:ascii="Times New Roman" w:eastAsia="MS Gothic" w:hAnsi="Times New Roman" w:cs="Times New Roman"/>
          <w:color w:val="000000"/>
          <w:sz w:val="24"/>
        </w:rPr>
        <w:t>×</w:t>
      </w:r>
      <w:r w:rsidR="009828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E950E7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>
        <w:rPr>
          <w:rFonts w:ascii="Times New Roman" w:hAnsi="Times New Roman" w:cs="Times New Roman"/>
          <w:sz w:val="24"/>
          <w:szCs w:val="24"/>
        </w:rPr>
        <w:tab/>
        <w:t>and</w:t>
      </w:r>
      <w:r>
        <w:rPr>
          <w:rFonts w:ascii="Times New Roman" w:hAnsi="Times New Roman" w:cs="Times New Roman"/>
          <w:sz w:val="24"/>
          <w:szCs w:val="24"/>
        </w:rPr>
        <w:tab/>
      </w:r>
      <w:r w:rsidR="00051C81" w:rsidRPr="00892680">
        <w:rPr>
          <w:rFonts w:ascii="Times New Roman" w:hAnsi="Times New Roman" w:cs="Times New Roman"/>
          <w:i/>
          <w:sz w:val="24"/>
          <w:szCs w:val="24"/>
        </w:rPr>
        <w:t>B</w: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= 4.73 </w:t>
      </w:r>
      <w:r w:rsidR="009828EC" w:rsidRPr="00464084">
        <w:rPr>
          <w:rFonts w:ascii="Times New Roman" w:eastAsia="MS Gothic" w:hAnsi="Times New Roman" w:cs="Times New Roman"/>
          <w:color w:val="000000"/>
          <w:sz w:val="24"/>
        </w:rPr>
        <w:t>×</w:t>
      </w:r>
      <w:r w:rsidR="009828EC">
        <w:rPr>
          <w:rFonts w:ascii="Times New Roman" w:hAnsi="Times New Roman" w:cs="Times New Roman"/>
          <w:sz w:val="24"/>
          <w:szCs w:val="24"/>
        </w:rPr>
        <w:t xml:space="preserve"> </w:t>
      </w:r>
      <w:r w:rsidR="00051C81" w:rsidRPr="00BF3FA8">
        <w:rPr>
          <w:rFonts w:ascii="Times New Roman" w:hAnsi="Times New Roman" w:cs="Times New Roman"/>
          <w:sz w:val="24"/>
          <w:szCs w:val="24"/>
        </w:rPr>
        <w:t>10</w:t>
      </w:r>
      <w:r w:rsidR="00051C81" w:rsidRPr="00E950E7">
        <w:rPr>
          <w:rFonts w:ascii="Times New Roman" w:hAnsi="Times New Roman" w:cs="Times New Roman"/>
          <w:sz w:val="24"/>
          <w:szCs w:val="24"/>
          <w:vertAlign w:val="superscript"/>
        </w:rPr>
        <w:t>9</w:t>
      </w:r>
    </w:p>
    <w:p w14:paraId="118EC8E0" w14:textId="77777777" w:rsidR="00051C81" w:rsidRPr="00BF3FA8" w:rsidRDefault="00051C81" w:rsidP="003777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She says,</w:t>
      </w:r>
    </w:p>
    <w:p w14:paraId="2DBCED74" w14:textId="77777777" w:rsidR="00051C81" w:rsidRPr="00BF3FA8" w:rsidRDefault="00051C81" w:rsidP="0037778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“6.212 is bigger than 4.73 so </w:t>
      </w:r>
      <w:r w:rsidRPr="00892680">
        <w:rPr>
          <w:rFonts w:ascii="Times New Roman" w:hAnsi="Times New Roman" w:cs="Times New Roman"/>
          <w:i/>
          <w:sz w:val="24"/>
          <w:szCs w:val="24"/>
        </w:rPr>
        <w:t>A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bigger than </w:t>
      </w:r>
      <w:r w:rsidRPr="00892680">
        <w:rPr>
          <w:rFonts w:ascii="Times New Roman" w:hAnsi="Times New Roman" w:cs="Times New Roman"/>
          <w:i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.”</w:t>
      </w:r>
    </w:p>
    <w:p w14:paraId="43EE37D5" w14:textId="148A0C22" w:rsidR="00051C81" w:rsidRPr="00BF3FA8" w:rsidRDefault="007A364F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>Is Asma correct?</w:t>
      </w:r>
    </w:p>
    <w:p w14:paraId="482B7D11" w14:textId="2A6599E7" w:rsidR="001A0DCB" w:rsidRDefault="00051C81" w:rsidP="0037778D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give a reason for your answer.</w:t>
      </w:r>
    </w:p>
    <w:p w14:paraId="424B91B6" w14:textId="16CDF994" w:rsidR="001A0DCB" w:rsidRPr="00BF3FA8" w:rsidRDefault="001A0DCB" w:rsidP="003777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1E37A24" w14:textId="76EC6141" w:rsidR="001A0DCB" w:rsidRPr="00BF3FA8" w:rsidRDefault="001A0DCB" w:rsidP="003777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ED1B063" w14:textId="77777777" w:rsidR="001A0DCB" w:rsidRPr="00BF3FA8" w:rsidRDefault="001A0DCB" w:rsidP="001A0DC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D68A2CE" w14:textId="77777777" w:rsidR="001A0DCB" w:rsidRPr="00BF3FA8" w:rsidRDefault="001A0DCB" w:rsidP="001A0DC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D77C170" w14:textId="3805A603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4507B81" w14:textId="2644DB67" w:rsidR="0021621B" w:rsidRDefault="0021621B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8C3D6F9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1A487D" w14:textId="77777777" w:rsidR="0037778D" w:rsidRDefault="0037778D" w:rsidP="00F9214E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9BBCEED" w14:textId="11C0D78F" w:rsidR="00051C81" w:rsidRPr="00BF3FA8" w:rsidRDefault="00051C81" w:rsidP="00F9214E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The diagram shows a regular pentagon and a parallelogram.</w:t>
      </w:r>
    </w:p>
    <w:p w14:paraId="77A60FD9" w14:textId="37390A7A" w:rsidR="0037778D" w:rsidRDefault="0037778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B108C6B" w14:textId="2D752D59" w:rsidR="00892680" w:rsidRDefault="00892680" w:rsidP="002816D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453A6B5" wp14:editId="225F25C7">
            <wp:extent cx="3186000" cy="277428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000" cy="2774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B0260" w14:textId="77777777" w:rsidR="0037778D" w:rsidRDefault="0037778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7C43C37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Work out the size of the angle marked </w:t>
      </w:r>
      <w:r w:rsidRPr="002816DE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5E46BA62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14A558DB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4E7672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22B654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B96FDB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051F5D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9127E6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B478CC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8B0692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45DF90" w14:textId="77777777" w:rsidR="00D8237C" w:rsidRDefault="00D8237C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9E824F" w14:textId="77777777" w:rsidR="00D8237C" w:rsidRDefault="00D8237C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F9F939" w14:textId="77777777" w:rsidR="00D8237C" w:rsidRDefault="00D8237C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AE888" w14:textId="77777777" w:rsidR="00D8237C" w:rsidRDefault="00D8237C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87EE6C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D287D6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B21E71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46BF14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1D1691" w14:textId="77777777" w:rsidR="0037778D" w:rsidRDefault="0037778D" w:rsidP="003777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42B939" w14:textId="2EB84EF7" w:rsidR="00051C81" w:rsidRPr="00BF3FA8" w:rsidRDefault="00051C81" w:rsidP="0037778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°</w:t>
      </w:r>
    </w:p>
    <w:p w14:paraId="6A435811" w14:textId="6A55ED9D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0F6A531" w14:textId="3496668F" w:rsidR="0021621B" w:rsidRDefault="0021621B" w:rsidP="00D8237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C1ADEEE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96D695" w14:textId="77777777" w:rsidR="0037778D" w:rsidRDefault="0037778D" w:rsidP="0037778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08071D9" w14:textId="4CC670E7" w:rsidR="0037778D" w:rsidRPr="00D8237C" w:rsidRDefault="0037778D" w:rsidP="00D8237C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9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406BBA22" w14:textId="0CCD48CB" w:rsidR="00EF4E58" w:rsidRDefault="00EF4E58" w:rsidP="00D8237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DA77EA4" wp14:editId="1A6B83E4">
            <wp:extent cx="4406400" cy="4406400"/>
            <wp:effectExtent l="0" t="0" r="0" b="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400" cy="4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625CE" w14:textId="77777777" w:rsidR="00D8237C" w:rsidRDefault="00D8237C" w:rsidP="00D8237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320376E" w14:textId="154E64EE" w:rsidR="00605571" w:rsidRPr="00F9214E" w:rsidRDefault="00051C81" w:rsidP="00F9214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9214E">
        <w:rPr>
          <w:rFonts w:ascii="Times New Roman" w:hAnsi="Times New Roman" w:cs="Times New Roman"/>
          <w:sz w:val="24"/>
          <w:szCs w:val="24"/>
        </w:rPr>
        <w:t xml:space="preserve">Enlarge triangle </w:t>
      </w:r>
      <w:r w:rsidRPr="0037778D">
        <w:rPr>
          <w:rFonts w:ascii="Times New Roman" w:hAnsi="Times New Roman" w:cs="Times New Roman"/>
          <w:b/>
          <w:sz w:val="24"/>
          <w:szCs w:val="24"/>
        </w:rPr>
        <w:t>A</w:t>
      </w:r>
      <w:r w:rsidRPr="00F9214E">
        <w:rPr>
          <w:rFonts w:ascii="Times New Roman" w:hAnsi="Times New Roman" w:cs="Times New Roman"/>
          <w:sz w:val="24"/>
          <w:szCs w:val="24"/>
        </w:rPr>
        <w:t xml:space="preserve"> by scale factor 2.5 with centre </w:t>
      </w:r>
      <w:r w:rsidR="007A364F" w:rsidRPr="00F9214E">
        <w:rPr>
          <w:rFonts w:ascii="Times New Roman" w:hAnsi="Times New Roman" w:cs="Times New Roman"/>
          <w:sz w:val="24"/>
          <w:szCs w:val="24"/>
        </w:rPr>
        <w:t>(</w:t>
      </w:r>
      <w:r w:rsidRPr="00F9214E">
        <w:rPr>
          <w:rFonts w:ascii="Times New Roman" w:hAnsi="Times New Roman" w:cs="Times New Roman"/>
          <w:sz w:val="24"/>
          <w:szCs w:val="24"/>
        </w:rPr>
        <w:t>0, 1</w:t>
      </w:r>
      <w:r w:rsidR="007A364F" w:rsidRPr="00F9214E">
        <w:rPr>
          <w:rFonts w:ascii="Times New Roman" w:hAnsi="Times New Roman" w:cs="Times New Roman"/>
          <w:sz w:val="24"/>
          <w:szCs w:val="24"/>
        </w:rPr>
        <w:t>)</w:t>
      </w:r>
    </w:p>
    <w:p w14:paraId="77A4798C" w14:textId="214B7310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2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B87730A" w14:textId="7BD7E8CA" w:rsidR="0021621B" w:rsidRDefault="0021621B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DE72D73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C160AC" w14:textId="77777777" w:rsidR="00EE04C4" w:rsidRDefault="00EE04C4" w:rsidP="0003479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2F21A6" w14:textId="13B37824" w:rsidR="00051C81" w:rsidRPr="00E03623" w:rsidRDefault="00051C81" w:rsidP="00E0362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A364F" w:rsidRPr="00BF3FA8">
        <w:rPr>
          <w:rFonts w:ascii="Times New Roman" w:hAnsi="Times New Roman" w:cs="Times New Roman"/>
          <w:sz w:val="24"/>
          <w:szCs w:val="24"/>
        </w:rPr>
        <w:t>(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364F" w:rsidRPr="00BF3FA8">
        <w:rPr>
          <w:rFonts w:ascii="Times New Roman" w:hAnsi="Times New Roman" w:cs="Times New Roman"/>
          <w:sz w:val="24"/>
          <w:szCs w:val="24"/>
        </w:rPr>
        <w:t>)</w:t>
      </w:r>
      <w:r w:rsidR="007A364F"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Solve</w:t>
      </w:r>
      <w:r w:rsidR="00E03623">
        <w:rPr>
          <w:rFonts w:ascii="Times New Roman" w:hAnsi="Times New Roman" w:cs="Times New Roman"/>
          <w:sz w:val="24"/>
          <w:szCs w:val="24"/>
        </w:rPr>
        <w:tab/>
      </w:r>
      <w:r w:rsidR="00E03623" w:rsidRPr="00E03623">
        <w:rPr>
          <w:rFonts w:ascii="Times New Roman" w:hAnsi="Times New Roman" w:cs="Times New Roman"/>
          <w:position w:val="-24"/>
          <w:sz w:val="24"/>
          <w:szCs w:val="24"/>
        </w:rPr>
        <w:object w:dxaOrig="560" w:dyaOrig="660" w14:anchorId="2270F15A">
          <v:shape id="_x0000_i1026" type="#_x0000_t75" style="width:27.6pt;height:33pt" o:ole="">
            <v:imagedata r:id="rId12" o:title=""/>
          </v:shape>
          <o:OLEObject Type="Embed" ProgID="Equation.DSMT4" ShapeID="_x0000_i1026" DrawAspect="Content" ObjectID="_1635221529" r:id="rId13"/>
        </w:object>
      </w:r>
      <w:r w:rsidR="00E03623">
        <w:rPr>
          <w:rFonts w:ascii="Times New Roman" w:hAnsi="Times New Roman" w:cs="Times New Roman"/>
          <w:sz w:val="24"/>
          <w:szCs w:val="24"/>
        </w:rPr>
        <w:t xml:space="preserve"> = 11 </w:t>
      </w:r>
      <w:r w:rsidR="00E03623" w:rsidRPr="00932F29">
        <w:rPr>
          <w:rFonts w:ascii="Times New Roman" w:eastAsia="MS Gothic" w:hAnsi="Times New Roman" w:cs="Times New Roman"/>
          <w:color w:val="000000"/>
        </w:rPr>
        <w:t>−</w:t>
      </w:r>
      <w:r w:rsidR="00E03623">
        <w:rPr>
          <w:rFonts w:ascii="Times New Roman" w:eastAsia="MS Gothic" w:hAnsi="Times New Roman" w:cs="Times New Roman"/>
          <w:color w:val="000000"/>
        </w:rPr>
        <w:t xml:space="preserve"> </w:t>
      </w:r>
      <w:r w:rsidR="00E03623">
        <w:rPr>
          <w:rFonts w:ascii="Times New Roman" w:eastAsia="MS Gothic" w:hAnsi="Times New Roman" w:cs="Times New Roman"/>
          <w:i/>
          <w:color w:val="000000"/>
        </w:rPr>
        <w:t>x</w:t>
      </w:r>
    </w:p>
    <w:p w14:paraId="7CA65B15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01221A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860174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F2C052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40D789" w14:textId="77777777" w:rsidR="00AC14F2" w:rsidRDefault="00AC14F2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99770F" w14:textId="77777777" w:rsidR="00AC14F2" w:rsidRDefault="00AC14F2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C8C2F5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EC218C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CFCB1C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AF9D14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29F30B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5DB141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BD0955" w14:textId="267987EA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AC14F2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="00AC14F2">
        <w:rPr>
          <w:rFonts w:ascii="Times New Roman" w:hAnsi="Times New Roman" w:cs="Times New Roman"/>
          <w:sz w:val="24"/>
          <w:szCs w:val="24"/>
        </w:rPr>
        <w:t xml:space="preserve">= 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65FA6B1C" w14:textId="337BDE68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769EC46" w14:textId="64C4AF75" w:rsidR="00051C81" w:rsidRPr="00BF3FA8" w:rsidRDefault="007A364F" w:rsidP="00686D56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>Simplify</w:t>
      </w:r>
      <w:r w:rsidR="00686D56">
        <w:rPr>
          <w:rFonts w:ascii="Times New Roman" w:hAnsi="Times New Roman" w:cs="Times New Roman"/>
          <w:sz w:val="24"/>
          <w:szCs w:val="24"/>
        </w:rPr>
        <w:tab/>
      </w:r>
      <w:r w:rsidR="00686D56" w:rsidRPr="00686D56">
        <w:rPr>
          <w:rFonts w:ascii="Times New Roman" w:hAnsi="Times New Roman" w:cs="Times New Roman"/>
          <w:position w:val="-30"/>
          <w:sz w:val="24"/>
          <w:szCs w:val="24"/>
        </w:rPr>
        <w:object w:dxaOrig="940" w:dyaOrig="740" w14:anchorId="688C00CE">
          <v:shape id="_x0000_i1027" type="#_x0000_t75" style="width:46.8pt;height:37.2pt" o:ole="">
            <v:imagedata r:id="rId14" o:title=""/>
          </v:shape>
          <o:OLEObject Type="Embed" ProgID="Equation.DSMT4" ShapeID="_x0000_i1027" DrawAspect="Content" ObjectID="_1635221530" r:id="rId15"/>
        </w:object>
      </w:r>
    </w:p>
    <w:p w14:paraId="1D65F6AA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B48862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E11363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3ABF5D" w14:textId="77777777" w:rsidR="00B9576E" w:rsidRDefault="00B9576E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B17323" w14:textId="77777777" w:rsidR="00EE04C4" w:rsidRDefault="00EE04C4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A8D495" w14:textId="16053A3D" w:rsidR="00051C81" w:rsidRPr="00BF3FA8" w:rsidRDefault="00051C81" w:rsidP="00B8598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400DFEFA" w14:textId="46145AC4" w:rsidR="00605571" w:rsidRPr="00BF3FA8" w:rsidRDefault="007A364F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1E379DC" w14:textId="53F536F7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5E3C22A" w14:textId="2EC6BBE6" w:rsidR="0021621B" w:rsidRDefault="0021621B" w:rsidP="0089585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C75836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5AFD1B" w14:textId="77777777" w:rsidR="00EE04C4" w:rsidRDefault="00EE04C4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B4057B2" w14:textId="5C5F26A9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 xml:space="preserve">The probability tree diagram shows the probabilities that </w:t>
      </w:r>
      <w:proofErr w:type="spellStart"/>
      <w:r w:rsidRPr="00BF3FA8">
        <w:rPr>
          <w:rFonts w:ascii="Times New Roman" w:hAnsi="Times New Roman" w:cs="Times New Roman"/>
          <w:sz w:val="24"/>
          <w:szCs w:val="24"/>
        </w:rPr>
        <w:t>Bismah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will be late for work on</w:t>
      </w:r>
    </w:p>
    <w:p w14:paraId="0E710209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wo days next week.</w:t>
      </w:r>
    </w:p>
    <w:p w14:paraId="1EFDB4E1" w14:textId="2AD2BF4B" w:rsidR="00EE04C4" w:rsidRDefault="00EE04C4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58760EB" w14:textId="4F48ADFC" w:rsidR="00EF4E58" w:rsidRDefault="00EF4E58" w:rsidP="00894C9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7594878" wp14:editId="4D074444">
            <wp:extent cx="4287390" cy="394606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149" cy="3946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0E672" w14:textId="77777777" w:rsidR="00EE04C4" w:rsidRDefault="00EE04C4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C832505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Calculate the probability that </w:t>
      </w:r>
      <w:proofErr w:type="spellStart"/>
      <w:r w:rsidRPr="00BF3FA8">
        <w:rPr>
          <w:rFonts w:ascii="Times New Roman" w:hAnsi="Times New Roman" w:cs="Times New Roman"/>
          <w:sz w:val="24"/>
          <w:szCs w:val="24"/>
        </w:rPr>
        <w:t>Bismah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will be late on exactly one of the two days.</w:t>
      </w:r>
    </w:p>
    <w:p w14:paraId="42ACDB3C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63723F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22D8D8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E596FB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DE0416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016ADF" w14:textId="77777777" w:rsidR="00894C91" w:rsidRDefault="00894C91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6DE9EB" w14:textId="77777777" w:rsidR="00894C91" w:rsidRDefault="00894C91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B3AE6C" w14:textId="77777777" w:rsidR="00894C91" w:rsidRDefault="00894C91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3714BD" w14:textId="77777777" w:rsidR="00894C91" w:rsidRDefault="00894C91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4F7EDC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C2809D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CCAD79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300E1A" w14:textId="1D831186" w:rsidR="00051C81" w:rsidRPr="00BF3FA8" w:rsidRDefault="00051C81" w:rsidP="00EE04C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753F98D5" w14:textId="23A108A0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82F4631" w14:textId="23D70802" w:rsidR="0021621B" w:rsidRDefault="0021621B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28FFBBE" w14:textId="77777777" w:rsidR="00605571" w:rsidRPr="00BF3FA8" w:rsidRDefault="00605571" w:rsidP="0089585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C66324" w14:textId="77777777" w:rsidR="00EE04C4" w:rsidRDefault="00EE04C4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59F1A35" w14:textId="03437404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 xml:space="preserve">The stem and leaf diagram </w:t>
      </w:r>
      <w:proofErr w:type="gramStart"/>
      <w:r w:rsidRPr="00BF3FA8">
        <w:rPr>
          <w:rFonts w:ascii="Times New Roman" w:hAnsi="Times New Roman" w:cs="Times New Roman"/>
          <w:sz w:val="24"/>
          <w:szCs w:val="24"/>
        </w:rPr>
        <w:t>shows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information about the heights, in cm, of 23 sunflowers.</w:t>
      </w:r>
    </w:p>
    <w:p w14:paraId="0CF8E8DE" w14:textId="77777777" w:rsidR="00EE04C4" w:rsidRDefault="00EE04C4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W w:w="8647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6"/>
        <w:gridCol w:w="629"/>
        <w:gridCol w:w="630"/>
        <w:gridCol w:w="629"/>
        <w:gridCol w:w="630"/>
        <w:gridCol w:w="629"/>
        <w:gridCol w:w="630"/>
        <w:gridCol w:w="629"/>
        <w:gridCol w:w="315"/>
        <w:gridCol w:w="3260"/>
      </w:tblGrid>
      <w:tr w:rsidR="00826C02" w:rsidRPr="00AA190A" w14:paraId="7AEBD87A" w14:textId="77777777" w:rsidTr="00826C02">
        <w:trPr>
          <w:trHeight w:val="449"/>
        </w:trPr>
        <w:tc>
          <w:tcPr>
            <w:tcW w:w="66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19E1F1FA" w14:textId="634667D1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426" w:hanging="426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17</w:t>
            </w:r>
          </w:p>
        </w:tc>
        <w:tc>
          <w:tcPr>
            <w:tcW w:w="629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C0CB0DB" w14:textId="1CDEEAD9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3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E97B67" w14:textId="079D4359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6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13000F2" w14:textId="611D3B7F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9A13EA6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9ED2E04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C55E123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0AFC68" w14:textId="6F8E2CB4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822163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479354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826C02" w:rsidRPr="00AA190A" w14:paraId="2ADDC9D9" w14:textId="77777777" w:rsidTr="00826C02">
        <w:trPr>
          <w:trHeight w:val="162"/>
        </w:trPr>
        <w:tc>
          <w:tcPr>
            <w:tcW w:w="666" w:type="dxa"/>
            <w:vMerge w:val="restart"/>
            <w:tcBorders>
              <w:left w:val="nil"/>
            </w:tcBorders>
            <w:shd w:val="clear" w:color="auto" w:fill="auto"/>
            <w:vAlign w:val="center"/>
          </w:tcPr>
          <w:p w14:paraId="44DCADCA" w14:textId="536FEF3F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18</w:t>
            </w:r>
          </w:p>
        </w:tc>
        <w:tc>
          <w:tcPr>
            <w:tcW w:w="629" w:type="dxa"/>
            <w:vMerge w:val="restart"/>
            <w:tcBorders>
              <w:right w:val="nil"/>
            </w:tcBorders>
            <w:shd w:val="clear" w:color="auto" w:fill="auto"/>
            <w:vAlign w:val="center"/>
          </w:tcPr>
          <w:p w14:paraId="610406C2" w14:textId="47CBA1DB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2841B49" w14:textId="14105709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117C56A" w14:textId="3E4385C2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7FD6421" w14:textId="3F6F3F0A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EF6F9B0" w14:textId="29D23B20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vAlign w:val="center"/>
          </w:tcPr>
          <w:p w14:paraId="46FA6CCF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3D5BB84" w14:textId="45AADD59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987840F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E1E368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826C02" w:rsidRPr="00AA190A" w14:paraId="183463D3" w14:textId="77777777" w:rsidTr="00826C02">
        <w:trPr>
          <w:trHeight w:val="209"/>
        </w:trPr>
        <w:tc>
          <w:tcPr>
            <w:tcW w:w="666" w:type="dxa"/>
            <w:vMerge/>
            <w:tcBorders>
              <w:left w:val="nil"/>
            </w:tcBorders>
            <w:shd w:val="clear" w:color="auto" w:fill="auto"/>
            <w:vAlign w:val="center"/>
          </w:tcPr>
          <w:p w14:paraId="19956519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right w:val="nil"/>
            </w:tcBorders>
            <w:shd w:val="clear" w:color="auto" w:fill="auto"/>
            <w:vAlign w:val="center"/>
          </w:tcPr>
          <w:p w14:paraId="13542CB4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F43A6D8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16481D1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D4DE22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C5A8277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vAlign w:val="center"/>
          </w:tcPr>
          <w:p w14:paraId="2C64EC76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4BD27B" w14:textId="102D1400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D68035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A011FF8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826C02" w:rsidRPr="00AA190A" w14:paraId="4B7469CF" w14:textId="77777777" w:rsidTr="00826C02">
        <w:trPr>
          <w:trHeight w:val="449"/>
        </w:trPr>
        <w:tc>
          <w:tcPr>
            <w:tcW w:w="666" w:type="dxa"/>
            <w:tcBorders>
              <w:left w:val="nil"/>
            </w:tcBorders>
            <w:shd w:val="clear" w:color="auto" w:fill="auto"/>
            <w:vAlign w:val="center"/>
          </w:tcPr>
          <w:p w14:paraId="2CE645AF" w14:textId="395C7131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19</w:t>
            </w:r>
          </w:p>
        </w:tc>
        <w:tc>
          <w:tcPr>
            <w:tcW w:w="629" w:type="dxa"/>
            <w:tcBorders>
              <w:right w:val="nil"/>
            </w:tcBorders>
            <w:shd w:val="clear" w:color="auto" w:fill="auto"/>
            <w:vAlign w:val="center"/>
          </w:tcPr>
          <w:p w14:paraId="190C0E9D" w14:textId="2E7FB52B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E994DCF" w14:textId="22FB0A1F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62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A4B07EB" w14:textId="488FA47C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6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B7B96D2" w14:textId="01BB054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62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F559E9A" w14:textId="12CFF312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6F671FBC" w14:textId="4EACC118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62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2B24925" w14:textId="32D733B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315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7CACEA0D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9BFE38" w14:textId="56F412CF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 w:rsidRPr="00AA190A">
              <w:rPr>
                <w:rFonts w:ascii="Times New Roman" w:hAnsi="Times New Roman"/>
                <w:lang w:eastAsia="en-GB"/>
              </w:rPr>
              <w:t>Key:</w:t>
            </w:r>
            <w:r>
              <w:rPr>
                <w:rFonts w:ascii="Times New Roman" w:hAnsi="Times New Roman"/>
                <w:lang w:eastAsia="en-GB"/>
              </w:rPr>
              <w:t xml:space="preserve"> </w:t>
            </w:r>
            <w:r>
              <w:rPr>
                <w:rFonts w:ascii="Times New Roman" w:hAnsi="Times New Roman"/>
                <w:lang w:eastAsia="en-GB"/>
              </w:rPr>
              <w:tab/>
              <w:t>17|3</w:t>
            </w:r>
            <w:r w:rsidRPr="00AA190A">
              <w:rPr>
                <w:rFonts w:ascii="Times New Roman" w:hAnsi="Times New Roman"/>
                <w:lang w:eastAsia="en-GB"/>
              </w:rPr>
              <w:t xml:space="preserve"> represents </w:t>
            </w:r>
            <w:r>
              <w:rPr>
                <w:rFonts w:ascii="Times New Roman" w:hAnsi="Times New Roman"/>
                <w:lang w:eastAsia="en-GB"/>
              </w:rPr>
              <w:t>173</w:t>
            </w:r>
            <w:r w:rsidRPr="00AA190A">
              <w:rPr>
                <w:rFonts w:ascii="Times New Roman" w:hAnsi="Times New Roman"/>
                <w:lang w:eastAsia="en-GB"/>
              </w:rPr>
              <w:t xml:space="preserve"> </w:t>
            </w:r>
            <w:r>
              <w:rPr>
                <w:rFonts w:ascii="Times New Roman" w:hAnsi="Times New Roman"/>
                <w:lang w:eastAsia="en-GB"/>
              </w:rPr>
              <w:t>cm</w:t>
            </w:r>
          </w:p>
        </w:tc>
      </w:tr>
      <w:tr w:rsidR="00826C02" w:rsidRPr="00AA190A" w14:paraId="69D5F93A" w14:textId="77777777" w:rsidTr="00826C02">
        <w:trPr>
          <w:trHeight w:val="209"/>
        </w:trPr>
        <w:tc>
          <w:tcPr>
            <w:tcW w:w="666" w:type="dxa"/>
            <w:vMerge w:val="restart"/>
            <w:tcBorders>
              <w:left w:val="nil"/>
            </w:tcBorders>
            <w:shd w:val="clear" w:color="auto" w:fill="auto"/>
            <w:vAlign w:val="center"/>
          </w:tcPr>
          <w:p w14:paraId="4C0BFE45" w14:textId="05B50E6E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20</w:t>
            </w:r>
          </w:p>
        </w:tc>
        <w:tc>
          <w:tcPr>
            <w:tcW w:w="629" w:type="dxa"/>
            <w:vMerge w:val="restart"/>
            <w:tcBorders>
              <w:right w:val="nil"/>
            </w:tcBorders>
            <w:shd w:val="clear" w:color="auto" w:fill="auto"/>
            <w:vAlign w:val="center"/>
          </w:tcPr>
          <w:p w14:paraId="03266F44" w14:textId="795780D1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4874124" w14:textId="6CCA7653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DB0030" w14:textId="235E20D0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A2F075" w14:textId="20770A9C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CEF62C4" w14:textId="11DEB39A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vAlign w:val="center"/>
          </w:tcPr>
          <w:p w14:paraId="4C38C422" w14:textId="2D240684" w:rsidR="00826C02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629" w:type="dxa"/>
            <w:vMerge w:val="restart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6ACBDC4" w14:textId="5A1AD08A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BF8C365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6CE690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826C02" w:rsidRPr="00AA190A" w14:paraId="48342947" w14:textId="77777777" w:rsidTr="00826C02">
        <w:trPr>
          <w:trHeight w:val="162"/>
        </w:trPr>
        <w:tc>
          <w:tcPr>
            <w:tcW w:w="666" w:type="dxa"/>
            <w:vMerge/>
            <w:tcBorders>
              <w:left w:val="nil"/>
            </w:tcBorders>
            <w:shd w:val="clear" w:color="auto" w:fill="auto"/>
            <w:vAlign w:val="center"/>
          </w:tcPr>
          <w:p w14:paraId="50C71AE2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right w:val="nil"/>
            </w:tcBorders>
            <w:shd w:val="clear" w:color="auto" w:fill="auto"/>
            <w:vAlign w:val="center"/>
          </w:tcPr>
          <w:p w14:paraId="015F30C3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BDE6874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E5A0C25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F90E339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469DE3F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vAlign w:val="center"/>
          </w:tcPr>
          <w:p w14:paraId="16806659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C7FD6E0" w14:textId="38C91D93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632DDC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E32CA3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826C02" w:rsidRPr="00AA190A" w14:paraId="3E55CBAB" w14:textId="77777777" w:rsidTr="00826C02">
        <w:trPr>
          <w:trHeight w:val="476"/>
        </w:trPr>
        <w:tc>
          <w:tcPr>
            <w:tcW w:w="666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4206E40" w14:textId="63605DA6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21</w:t>
            </w:r>
          </w:p>
        </w:tc>
        <w:tc>
          <w:tcPr>
            <w:tcW w:w="629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B323E7A" w14:textId="232A4C48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6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93B520" w14:textId="7EBD48C6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629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984831" w14:textId="3E9DD8DA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6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166926" w14:textId="4895060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629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CCBF7B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0" w:type="dxa"/>
            <w:tcBorders>
              <w:left w:val="nil"/>
              <w:bottom w:val="nil"/>
              <w:right w:val="nil"/>
            </w:tcBorders>
            <w:vAlign w:val="center"/>
          </w:tcPr>
          <w:p w14:paraId="630C3B3D" w14:textId="77777777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29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DAA215" w14:textId="56E324EB" w:rsidR="00826C02" w:rsidRPr="00AA190A" w:rsidRDefault="00826C02" w:rsidP="00826C0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88D5A6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7908DE" w14:textId="77777777" w:rsidR="00826C02" w:rsidRPr="00AA190A" w:rsidRDefault="00826C02" w:rsidP="00895852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</w:tbl>
    <w:p w14:paraId="3C6C1803" w14:textId="77777777" w:rsidR="00826C02" w:rsidRDefault="00826C02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F71FFE5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On the grid, draw a box plot for this information.</w:t>
      </w:r>
    </w:p>
    <w:p w14:paraId="565C738A" w14:textId="2F9D1EBC" w:rsidR="00EE04C4" w:rsidRDefault="00EE04C4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C9ED28B" w14:textId="77777777" w:rsidR="00895852" w:rsidRDefault="00895852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B0867EB" w14:textId="04DE609F" w:rsidR="00EF4E58" w:rsidRDefault="00EF4E58" w:rsidP="0089585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2DC281B" wp14:editId="5902046E">
            <wp:extent cx="3970800" cy="2025701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800" cy="2025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A25F8" w14:textId="472CFA61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C65ADA3" w14:textId="1D8F74C9" w:rsidR="0021621B" w:rsidRDefault="0021621B" w:rsidP="0089585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8B95FA0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0DEF91" w14:textId="77777777" w:rsidR="00EE04C4" w:rsidRDefault="00EE04C4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0FFBBA8" w14:textId="75C7F4F9" w:rsidR="00051C81" w:rsidRPr="00BF3FA8" w:rsidRDefault="00051C81" w:rsidP="00EE04C4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3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 xml:space="preserve">Liquid A and liquid B are </w:t>
      </w:r>
      <w:proofErr w:type="gramStart"/>
      <w:r w:rsidRPr="00BF3FA8">
        <w:rPr>
          <w:rFonts w:ascii="Times New Roman" w:hAnsi="Times New Roman" w:cs="Times New Roman"/>
          <w:sz w:val="24"/>
          <w:szCs w:val="24"/>
        </w:rPr>
        <w:t>mixed together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in the ratio 2 : 13 by volume to make liquid C.</w:t>
      </w:r>
    </w:p>
    <w:p w14:paraId="6DCEBA3A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Liquid A has density 1.21 g/cm</w:t>
      </w:r>
      <w:r w:rsidRPr="00EE04C4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ECB24A1" w14:textId="77777777" w:rsidR="00051C81" w:rsidRPr="00BF3FA8" w:rsidRDefault="00051C81" w:rsidP="00EE04C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Liquid B has density 1.02 g/cm</w:t>
      </w:r>
      <w:r w:rsidRPr="00EE04C4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42490689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A cylindrical container is filled completely with liquid C.</w:t>
      </w:r>
    </w:p>
    <w:p w14:paraId="068C8BA4" w14:textId="77777777" w:rsidR="00051C81" w:rsidRPr="00BF3FA8" w:rsidRDefault="00051C81" w:rsidP="00EE04C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he cylinder has radius 3 cm and height 25 cm.</w:t>
      </w:r>
    </w:p>
    <w:p w14:paraId="58D5CC32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the mass of the liquid in the container.</w:t>
      </w:r>
    </w:p>
    <w:p w14:paraId="1D078E28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45E54EE6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18AC51F0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D029DF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E32701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5C26C8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48A331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A97527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0037A7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63DD62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30B8A9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293736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37EA5B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2699CC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E700CD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167C35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A7DEE3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8E41E4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829BD3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A0B8E1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E177AB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B88C1F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E47986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16D19C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7435E7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44856E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BFB4BC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85802A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92AC71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EE3527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7A0BA9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1E77F0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EC2B5A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1E1AD9" w14:textId="77777777" w:rsidR="00895852" w:rsidRDefault="00895852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3FEF8B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D54E61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2CE9DB" w14:textId="77777777" w:rsidR="00EE04C4" w:rsidRDefault="00EE04C4" w:rsidP="00EE04C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10BA81" w14:textId="07EB1824" w:rsidR="00051C81" w:rsidRPr="00BF3FA8" w:rsidRDefault="00051C81" w:rsidP="00EE04C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g</w:t>
      </w:r>
    </w:p>
    <w:p w14:paraId="018FFBC0" w14:textId="4E04352B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0808173" w14:textId="0BB99BDE" w:rsidR="0021621B" w:rsidRDefault="0021621B" w:rsidP="00BD766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A96280F" w14:textId="77777777" w:rsidR="00605571" w:rsidRPr="00BF3FA8" w:rsidRDefault="00605571" w:rsidP="0089585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FB9365" w14:textId="77777777" w:rsidR="00BD7669" w:rsidRDefault="00BD7669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38A4C48" w14:textId="5B3FC1D3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A group of people went to a restaurant.</w:t>
      </w:r>
    </w:p>
    <w:p w14:paraId="6B9D2252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Each person chose one starter and one main course.</w:t>
      </w:r>
    </w:p>
    <w:p w14:paraId="49525811" w14:textId="77777777" w:rsidR="00BD7669" w:rsidRDefault="00BD7669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5"/>
        <w:gridCol w:w="2395"/>
      </w:tblGrid>
      <w:tr w:rsidR="00BD7669" w:rsidRPr="00BD7669" w14:paraId="1C6F0B5F" w14:textId="77777777" w:rsidTr="00BD7669">
        <w:trPr>
          <w:trHeight w:val="425"/>
          <w:jc w:val="center"/>
        </w:trPr>
        <w:tc>
          <w:tcPr>
            <w:tcW w:w="2395" w:type="dxa"/>
            <w:vAlign w:val="center"/>
          </w:tcPr>
          <w:p w14:paraId="2409DB3B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b/>
                <w:sz w:val="24"/>
                <w:szCs w:val="24"/>
              </w:rPr>
              <w:t>starter</w:t>
            </w:r>
          </w:p>
        </w:tc>
        <w:tc>
          <w:tcPr>
            <w:tcW w:w="2395" w:type="dxa"/>
            <w:vAlign w:val="center"/>
          </w:tcPr>
          <w:p w14:paraId="292C1D5C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b/>
                <w:sz w:val="24"/>
                <w:szCs w:val="24"/>
              </w:rPr>
              <w:t>main course</w:t>
            </w:r>
          </w:p>
        </w:tc>
      </w:tr>
      <w:tr w:rsidR="00BD7669" w:rsidRPr="00BD7669" w14:paraId="3648E80C" w14:textId="77777777" w:rsidTr="00BD7669">
        <w:trPr>
          <w:trHeight w:val="425"/>
          <w:jc w:val="center"/>
        </w:trPr>
        <w:tc>
          <w:tcPr>
            <w:tcW w:w="2395" w:type="dxa"/>
            <w:vAlign w:val="center"/>
          </w:tcPr>
          <w:p w14:paraId="6B13F0C9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sz w:val="24"/>
                <w:szCs w:val="24"/>
              </w:rPr>
              <w:t>soup</w:t>
            </w:r>
          </w:p>
        </w:tc>
        <w:tc>
          <w:tcPr>
            <w:tcW w:w="2395" w:type="dxa"/>
            <w:vAlign w:val="center"/>
          </w:tcPr>
          <w:p w14:paraId="77092E7A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sz w:val="24"/>
                <w:szCs w:val="24"/>
              </w:rPr>
              <w:t>lasagne</w:t>
            </w:r>
          </w:p>
        </w:tc>
      </w:tr>
      <w:tr w:rsidR="00BD7669" w:rsidRPr="00BD7669" w14:paraId="0DBD5148" w14:textId="77777777" w:rsidTr="00BD7669">
        <w:trPr>
          <w:trHeight w:val="425"/>
          <w:jc w:val="center"/>
        </w:trPr>
        <w:tc>
          <w:tcPr>
            <w:tcW w:w="2395" w:type="dxa"/>
            <w:vAlign w:val="center"/>
          </w:tcPr>
          <w:p w14:paraId="25FAD33A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sz w:val="24"/>
                <w:szCs w:val="24"/>
              </w:rPr>
              <w:t>prawns</w:t>
            </w:r>
          </w:p>
        </w:tc>
        <w:tc>
          <w:tcPr>
            <w:tcW w:w="2395" w:type="dxa"/>
            <w:vAlign w:val="center"/>
          </w:tcPr>
          <w:p w14:paraId="22861AC2" w14:textId="77777777" w:rsidR="00BD7669" w:rsidRPr="00BD7669" w:rsidRDefault="00BD7669" w:rsidP="00BD76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D7669">
              <w:rPr>
                <w:rFonts w:ascii="Times New Roman" w:hAnsi="Times New Roman" w:cs="Times New Roman"/>
                <w:sz w:val="24"/>
                <w:szCs w:val="24"/>
              </w:rPr>
              <w:t>curry</w:t>
            </w:r>
          </w:p>
        </w:tc>
      </w:tr>
    </w:tbl>
    <w:p w14:paraId="77095DDD" w14:textId="77777777" w:rsidR="00BD7669" w:rsidRDefault="00BD7669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394D48A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he number of people who chose soup : the number of people who chose prawns = 2 : 3</w:t>
      </w:r>
    </w:p>
    <w:p w14:paraId="3FAA9989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Of those who chose soup,</w:t>
      </w:r>
    </w:p>
    <w:p w14:paraId="0ED0E9B9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he number of people who chose lasagne : the number of people who chose curry = 5 : 3</w:t>
      </w:r>
    </w:p>
    <w:p w14:paraId="7FA32696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Of those who chose prawns,</w:t>
      </w:r>
    </w:p>
    <w:p w14:paraId="310C342A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he number of people who chose lasagne : the number of people who chose curry = 1 : 5</w:t>
      </w:r>
    </w:p>
    <w:p w14:paraId="3C3A09D9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hat fraction of the people chose curry?</w:t>
      </w:r>
    </w:p>
    <w:p w14:paraId="19989477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how you get your answer.</w:t>
      </w:r>
    </w:p>
    <w:p w14:paraId="1D820804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7A471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0500D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FDEB4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380551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30DE72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D2BC72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940CCD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BBCE7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EC9BB3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1DF99F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F8E978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219D59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9E49CF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824205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2BA005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A6B05E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C8C3BE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0A0F57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FB42BD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3C2718" w14:textId="77777777" w:rsidR="00895852" w:rsidRDefault="0089585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FE0933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B3CB7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9130DB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0C03DE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FD525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4C7C4B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84496A" w14:textId="7659A093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2DB03FF5" w14:textId="3926B4B5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B085A78" w14:textId="5D925F63" w:rsidR="0021621B" w:rsidRDefault="0021621B" w:rsidP="0089585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D8BA45B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9629D0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9C15A37" w14:textId="11B48D1C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5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Prove algebraically that the sum of the squares of any two consecutive even numbers is</w:t>
      </w:r>
    </w:p>
    <w:p w14:paraId="29AEBD3C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always a multiple of 4</w:t>
      </w:r>
    </w:p>
    <w:p w14:paraId="59CEE4B5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28CCEA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4A330E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A95784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340D9D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FB275C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21E0C4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B8B212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B4CD23" w14:textId="77777777" w:rsidR="00895852" w:rsidRDefault="00895852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2E96A6" w14:textId="77777777" w:rsidR="00895852" w:rsidRDefault="00895852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63D78" w14:textId="77777777" w:rsidR="00895852" w:rsidRDefault="00895852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80CBEF" w14:textId="77777777" w:rsidR="00895852" w:rsidRDefault="00895852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94217A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D4FD00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FA8B8A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C7F53B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17C6BF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690D50" w14:textId="2556A85C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5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8D1BB4D" w14:textId="2B30B777" w:rsidR="0021621B" w:rsidRDefault="0021621B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12D4040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898F1F" w14:textId="6BB77159" w:rsidR="00051C81" w:rsidRPr="00BF3FA8" w:rsidRDefault="00051C81" w:rsidP="0073122E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16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61C43">
        <w:rPr>
          <w:rFonts w:ascii="Times New Roman" w:hAnsi="Times New Roman" w:cs="Times New Roman"/>
          <w:i/>
          <w:sz w:val="24"/>
          <w:szCs w:val="24"/>
        </w:rPr>
        <w:t>y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inversely proportional to the square of </w:t>
      </w:r>
      <w:r w:rsidRPr="00C95136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3A449AA3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A0367">
        <w:rPr>
          <w:rFonts w:ascii="Times New Roman" w:hAnsi="Times New Roman" w:cs="Times New Roman"/>
          <w:i/>
          <w:sz w:val="24"/>
          <w:szCs w:val="24"/>
        </w:rPr>
        <w:t>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8 when </w:t>
      </w:r>
      <w:r w:rsidRPr="00AA0367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2.5</w:t>
      </w:r>
    </w:p>
    <w:p w14:paraId="74ED3B26" w14:textId="3826BCB3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Find the negative value of </w:t>
      </w:r>
      <w:r w:rsidRPr="001B2F62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when </w:t>
      </w:r>
      <w:r w:rsidRPr="001B2F62">
        <w:rPr>
          <w:rFonts w:ascii="Times New Roman" w:hAnsi="Times New Roman" w:cs="Times New Roman"/>
          <w:i/>
          <w:sz w:val="24"/>
          <w:szCs w:val="24"/>
        </w:rPr>
        <w:t>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</w:t>
      </w:r>
      <w:r w:rsidR="001B2F62">
        <w:rPr>
          <w:rFonts w:ascii="Times New Roman" w:hAnsi="Times New Roman" w:cs="Times New Roman"/>
          <w:sz w:val="24"/>
          <w:szCs w:val="24"/>
        </w:rPr>
        <w:t xml:space="preserve"> </w:t>
      </w:r>
      <w:r w:rsidR="001B2F62" w:rsidRPr="001B2F62">
        <w:rPr>
          <w:rFonts w:ascii="Times New Roman" w:hAnsi="Times New Roman" w:cs="Times New Roman"/>
          <w:position w:val="-24"/>
          <w:sz w:val="24"/>
          <w:szCs w:val="24"/>
        </w:rPr>
        <w:object w:dxaOrig="220" w:dyaOrig="660" w14:anchorId="4121F7F8">
          <v:shape id="_x0000_i1028" type="#_x0000_t75" style="width:10.8pt;height:33pt" o:ole="">
            <v:imagedata r:id="rId18" o:title=""/>
          </v:shape>
          <o:OLEObject Type="Embed" ProgID="Equation.DSMT4" ShapeID="_x0000_i1028" DrawAspect="Content" ObjectID="_1635221531" r:id="rId19"/>
        </w:object>
      </w:r>
    </w:p>
    <w:p w14:paraId="5B306DD1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F1E26F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88B1AA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148B9E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3D037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BAC89D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AF2DD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7D6B4B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912EFB" w14:textId="77777777" w:rsidR="00461C43" w:rsidRDefault="00461C4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C45EB3" w14:textId="77777777" w:rsidR="00461C43" w:rsidRDefault="00461C4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71DB42" w14:textId="77777777" w:rsidR="00461C43" w:rsidRDefault="00461C4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5156EE" w14:textId="77777777" w:rsidR="00461C43" w:rsidRDefault="00461C4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89D0D9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1DDBF1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8B79F4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D2517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031C23" w14:textId="1F1611B3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6AC95A62" w14:textId="0759256F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F852D0F" w14:textId="499D5810" w:rsidR="0021621B" w:rsidRDefault="0021621B" w:rsidP="00461C4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006C791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C78574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6D8E73E" w14:textId="1A370145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7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61C43">
        <w:rPr>
          <w:rFonts w:ascii="Times New Roman" w:hAnsi="Times New Roman" w:cs="Times New Roman"/>
          <w:sz w:val="24"/>
          <w:szCs w:val="24"/>
        </w:rPr>
        <w:t>Here is the graph of</w:t>
      </w:r>
      <w:r w:rsidR="00461C43">
        <w:rPr>
          <w:rFonts w:ascii="Times New Roman" w:hAnsi="Times New Roman" w:cs="Times New Roman"/>
          <w:sz w:val="24"/>
          <w:szCs w:val="24"/>
        </w:rPr>
        <w:tab/>
      </w:r>
      <w:r w:rsidRPr="00461C43">
        <w:rPr>
          <w:rFonts w:ascii="Times New Roman" w:hAnsi="Times New Roman" w:cs="Times New Roman"/>
          <w:i/>
          <w:sz w:val="24"/>
          <w:szCs w:val="24"/>
        </w:rPr>
        <w:t>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Pr="00461C43">
        <w:rPr>
          <w:rFonts w:ascii="Times New Roman" w:hAnsi="Times New Roman" w:cs="Times New Roman"/>
          <w:i/>
          <w:sz w:val="24"/>
          <w:szCs w:val="24"/>
        </w:rPr>
        <w:t>x</w:t>
      </w:r>
      <w:r w:rsidRPr="00461C4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 w:cs="Times New Roman"/>
          <w:sz w:val="24"/>
          <w:szCs w:val="24"/>
        </w:rPr>
        <w:t xml:space="preserve"> – 3</w:t>
      </w:r>
    </w:p>
    <w:p w14:paraId="40839B16" w14:textId="5EF73FB0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5146F6" w14:textId="10CBAB88" w:rsidR="00EF4E58" w:rsidRDefault="00EF4E58" w:rsidP="007A6CA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511A47A" wp14:editId="7DC08D3C">
            <wp:extent cx="5731200" cy="5013637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200" cy="5013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16D31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8C9033E" w14:textId="6A74970F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Use the graph to find estimates fo</w:t>
      </w:r>
      <w:r w:rsidR="007A6CA9">
        <w:rPr>
          <w:rFonts w:ascii="Times New Roman" w:hAnsi="Times New Roman" w:cs="Times New Roman"/>
          <w:sz w:val="24"/>
          <w:szCs w:val="24"/>
        </w:rPr>
        <w:t>r the solutions to the equation</w:t>
      </w:r>
      <w:r w:rsidR="007A6CA9">
        <w:rPr>
          <w:rFonts w:ascii="Times New Roman" w:hAnsi="Times New Roman" w:cs="Times New Roman"/>
          <w:sz w:val="24"/>
          <w:szCs w:val="24"/>
        </w:rPr>
        <w:tab/>
      </w:r>
      <w:r w:rsidRPr="007A6CA9">
        <w:rPr>
          <w:rFonts w:ascii="Times New Roman" w:hAnsi="Times New Roman" w:cs="Times New Roman"/>
          <w:i/>
          <w:sz w:val="24"/>
          <w:szCs w:val="24"/>
        </w:rPr>
        <w:t>x</w:t>
      </w:r>
      <w:r w:rsidRPr="007A6CA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 w:cs="Times New Roman"/>
          <w:sz w:val="24"/>
          <w:szCs w:val="24"/>
        </w:rPr>
        <w:t xml:space="preserve"> – 2</w:t>
      </w:r>
      <w:r w:rsidRPr="007A6CA9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– 2 = 0</w:t>
      </w:r>
    </w:p>
    <w:p w14:paraId="428E39B7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how you get your solutions.</w:t>
      </w:r>
    </w:p>
    <w:p w14:paraId="2C5774DB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2AB48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5B5C2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5FCBA3" w14:textId="77777777" w:rsidR="00946F73" w:rsidRDefault="00946F7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1428F9" w14:textId="77777777" w:rsidR="00946F73" w:rsidRDefault="00946F7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749C91" w14:textId="77777777" w:rsidR="00946F73" w:rsidRDefault="00946F7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A744C8" w14:textId="77777777" w:rsidR="00946F73" w:rsidRDefault="00946F7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06B242" w14:textId="77777777" w:rsidR="00946F73" w:rsidRDefault="00946F73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EB333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187FCC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48F34D" w14:textId="39F7F9C0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.....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</w:p>
    <w:p w14:paraId="528E87B3" w14:textId="01082968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7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18678E5" w14:textId="40F8C428" w:rsidR="0021621B" w:rsidRDefault="0021621B" w:rsidP="00E73AF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F22EA4E" w14:textId="77777777" w:rsidR="00605571" w:rsidRPr="00BF3FA8" w:rsidRDefault="00605571" w:rsidP="00E73AF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AF1BA6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A2AE81" w14:textId="153BEAE5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 xml:space="preserve">The diagram shows triangle </w:t>
      </w:r>
      <w:r w:rsidRPr="00946F73">
        <w:rPr>
          <w:rFonts w:ascii="Times New Roman" w:hAnsi="Times New Roman" w:cs="Times New Roman"/>
          <w:i/>
          <w:sz w:val="24"/>
          <w:szCs w:val="24"/>
        </w:rPr>
        <w:t>ABC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4336ADCA" w14:textId="74538084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3430F0C" w14:textId="07EAA468" w:rsidR="00EF4E58" w:rsidRDefault="00EF4E58" w:rsidP="00946F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63DBCFB" wp14:editId="6F7B9D6E">
            <wp:extent cx="3697241" cy="1962339"/>
            <wp:effectExtent l="0" t="0" r="1143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058" cy="1962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5FC92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8615F42" w14:textId="33F67D34" w:rsidR="00051C81" w:rsidRPr="00BF3FA8" w:rsidRDefault="00051C81" w:rsidP="00946F73">
      <w:pPr>
        <w:tabs>
          <w:tab w:val="left" w:pos="1701"/>
          <w:tab w:val="left" w:pos="3402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46F73">
        <w:rPr>
          <w:rFonts w:ascii="Times New Roman" w:hAnsi="Times New Roman" w:cs="Times New Roman"/>
          <w:i/>
          <w:sz w:val="24"/>
          <w:szCs w:val="24"/>
        </w:rPr>
        <w:t>AB</w:t>
      </w:r>
      <w:r w:rsidR="00946F73">
        <w:rPr>
          <w:rFonts w:ascii="Times New Roman" w:hAnsi="Times New Roman" w:cs="Times New Roman"/>
          <w:sz w:val="24"/>
          <w:szCs w:val="24"/>
        </w:rPr>
        <w:t xml:space="preserve"> = 3.4 cm</w:t>
      </w:r>
      <w:r w:rsidR="00946F73">
        <w:rPr>
          <w:rFonts w:ascii="Times New Roman" w:hAnsi="Times New Roman" w:cs="Times New Roman"/>
          <w:sz w:val="24"/>
          <w:szCs w:val="24"/>
        </w:rPr>
        <w:tab/>
      </w:r>
      <w:r w:rsidRPr="00946F73">
        <w:rPr>
          <w:rFonts w:ascii="Times New Roman" w:hAnsi="Times New Roman" w:cs="Times New Roman"/>
          <w:i/>
          <w:sz w:val="24"/>
          <w:szCs w:val="24"/>
        </w:rPr>
        <w:t>AC</w:t>
      </w:r>
      <w:r w:rsidR="00946F73">
        <w:rPr>
          <w:rFonts w:ascii="Times New Roman" w:hAnsi="Times New Roman" w:cs="Times New Roman"/>
          <w:sz w:val="24"/>
          <w:szCs w:val="24"/>
        </w:rPr>
        <w:t xml:space="preserve"> = 6.2 cm</w:t>
      </w:r>
      <w:r w:rsidR="00946F73">
        <w:rPr>
          <w:rFonts w:ascii="Times New Roman" w:hAnsi="Times New Roman" w:cs="Times New Roman"/>
          <w:sz w:val="24"/>
          <w:szCs w:val="24"/>
        </w:rPr>
        <w:tab/>
      </w:r>
      <w:r w:rsidRPr="00946F73">
        <w:rPr>
          <w:rFonts w:ascii="Times New Roman" w:hAnsi="Times New Roman" w:cs="Times New Roman"/>
          <w:i/>
          <w:sz w:val="24"/>
          <w:szCs w:val="24"/>
        </w:rPr>
        <w:t>BC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6.1 cm</w:t>
      </w:r>
    </w:p>
    <w:p w14:paraId="6A902085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1502B">
        <w:rPr>
          <w:rFonts w:ascii="Times New Roman" w:hAnsi="Times New Roman" w:cs="Times New Roman"/>
          <w:i/>
          <w:sz w:val="24"/>
          <w:szCs w:val="24"/>
        </w:rPr>
        <w:t>D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the point on </w:t>
      </w:r>
      <w:r w:rsidRPr="0091502B">
        <w:rPr>
          <w:rFonts w:ascii="Times New Roman" w:hAnsi="Times New Roman" w:cs="Times New Roman"/>
          <w:i/>
          <w:sz w:val="24"/>
          <w:szCs w:val="24"/>
        </w:rPr>
        <w:t>BC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</w:t>
      </w:r>
    </w:p>
    <w:p w14:paraId="363C7B57" w14:textId="248E0D09" w:rsidR="00051C81" w:rsidRPr="00BF3FA8" w:rsidRDefault="00051C81" w:rsidP="00B576F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size of angle </w:t>
      </w:r>
      <w:r w:rsidRPr="00B576FA">
        <w:rPr>
          <w:rFonts w:ascii="Times New Roman" w:hAnsi="Times New Roman" w:cs="Times New Roman"/>
          <w:i/>
          <w:sz w:val="24"/>
          <w:szCs w:val="24"/>
        </w:rPr>
        <w:t>DAC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="00F819B0" w:rsidRPr="00F819B0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2DBAAF4D">
          <v:shape id="_x0000_i1029" type="#_x0000_t75" style="width:12pt;height:33pt" o:ole="">
            <v:imagedata r:id="rId22" o:title=""/>
          </v:shape>
          <o:OLEObject Type="Embed" ProgID="Equation.DSMT4" ShapeID="_x0000_i1029" DrawAspect="Content" ObjectID="_1635221532" r:id="rId23"/>
        </w:object>
      </w:r>
      <w:r w:rsidR="00F819B0">
        <w:rPr>
          <w:rFonts w:ascii="Times New Roman" w:hAnsi="Times New Roman" w:cs="Times New Roman"/>
          <w:sz w:val="24"/>
          <w:szCs w:val="24"/>
        </w:rPr>
        <w:t xml:space="preserve"> </w:t>
      </w:r>
      <w:r w:rsidR="00F819B0" w:rsidRPr="00F819B0">
        <w:rPr>
          <w:rFonts w:ascii="Times New Roman" w:eastAsia="MS Gothic" w:hAnsi="Times New Roman" w:cs="Times New Roman"/>
          <w:color w:val="000000"/>
          <w:sz w:val="24"/>
        </w:rPr>
        <w:t>×</w:t>
      </w:r>
      <w:r w:rsidR="00F819B0">
        <w:rPr>
          <w:rFonts w:ascii="Times New Roman" w:hAnsi="Times New Roman" w:cs="Times New Roman"/>
          <w:sz w:val="24"/>
          <w:szCs w:val="24"/>
        </w:rPr>
        <w:t xml:space="preserve"> </w:t>
      </w:r>
      <w:r w:rsidRPr="00BF3FA8">
        <w:rPr>
          <w:rFonts w:ascii="Times New Roman" w:hAnsi="Times New Roman" w:cs="Times New Roman"/>
          <w:sz w:val="24"/>
          <w:szCs w:val="24"/>
        </w:rPr>
        <w:t xml:space="preserve">size of angle </w:t>
      </w:r>
      <w:r w:rsidRPr="00B576FA">
        <w:rPr>
          <w:rFonts w:ascii="Times New Roman" w:hAnsi="Times New Roman" w:cs="Times New Roman"/>
          <w:i/>
          <w:sz w:val="24"/>
          <w:szCs w:val="24"/>
        </w:rPr>
        <w:t>BCA</w:t>
      </w:r>
    </w:p>
    <w:p w14:paraId="49547718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Calculate the length </w:t>
      </w:r>
      <w:r w:rsidRPr="00214FE9">
        <w:rPr>
          <w:rFonts w:ascii="Times New Roman" w:hAnsi="Times New Roman" w:cs="Times New Roman"/>
          <w:i/>
          <w:sz w:val="24"/>
          <w:szCs w:val="24"/>
        </w:rPr>
        <w:t>DC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4869C04A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1C02B84B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3F5E5F92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854AFE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9ABBC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22A26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BD0C7A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9493F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FD36EE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313E3F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46E574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DD3A7A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194206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06A2A5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9A4BD6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5C3DEB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C0066F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F64CD3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2DE569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C69D8C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96EABC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B81745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619E44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64CDD1" w14:textId="4D2F9449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cm</w:t>
      </w:r>
    </w:p>
    <w:p w14:paraId="2299A640" w14:textId="126513B8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8 is 5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871ED1C" w14:textId="7B8BA430" w:rsidR="0021621B" w:rsidRDefault="0021621B" w:rsidP="00E73AF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9838A15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A2F8CF" w14:textId="77777777" w:rsidR="0073122E" w:rsidRDefault="0073122E" w:rsidP="00E73AF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B5FD00" w14:textId="6E31053D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The graph shows information about part of a cyclist’s journey.</w:t>
      </w:r>
    </w:p>
    <w:p w14:paraId="53B081A2" w14:textId="08EFECCB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1C722B" w14:textId="6D9EE0CB" w:rsidR="00EF4E58" w:rsidRDefault="00EF4E58" w:rsidP="00E73AF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A79E483" wp14:editId="7ABEE8A5">
            <wp:extent cx="5010871" cy="3697200"/>
            <wp:effectExtent l="0" t="0" r="0" b="1143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871" cy="36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A0DCD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6297176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an estimate of the speed, in m/s, of the cyclist at time 6 seconds.</w:t>
      </w:r>
    </w:p>
    <w:p w14:paraId="75231BC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EC9C25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2F19F9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0439D3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2B41B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5BDC1E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1869D4" w14:textId="77777777" w:rsidR="00E73AFF" w:rsidRDefault="00E73AFF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85298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96F94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F28586" w14:textId="4CA81E14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m/s</w:t>
      </w:r>
    </w:p>
    <w:p w14:paraId="630C1242" w14:textId="32FE27D1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9 is 3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2157956" w14:textId="61255620" w:rsidR="0021621B" w:rsidRDefault="0021621B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654EFA5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13C2B79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DAAE457" w14:textId="54454A31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20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Here are the first five terms of a sequence.</w:t>
      </w:r>
    </w:p>
    <w:p w14:paraId="7C5C631F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"/>
        <w:gridCol w:w="994"/>
        <w:gridCol w:w="994"/>
        <w:gridCol w:w="994"/>
        <w:gridCol w:w="994"/>
      </w:tblGrid>
      <w:tr w:rsidR="00E73AFF" w14:paraId="511754A6" w14:textId="77777777" w:rsidTr="00E73AFF">
        <w:trPr>
          <w:trHeight w:val="344"/>
          <w:jc w:val="center"/>
        </w:trPr>
        <w:tc>
          <w:tcPr>
            <w:tcW w:w="994" w:type="dxa"/>
            <w:vAlign w:val="center"/>
          </w:tcPr>
          <w:p w14:paraId="3E6ECADD" w14:textId="42026C34" w:rsidR="00E73AFF" w:rsidRDefault="00E73AFF" w:rsidP="00E73AF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3AFF">
              <w:rPr>
                <w:rFonts w:ascii="Times New Roman" w:eastAsia="MS Gothic" w:hAnsi="Times New Roman" w:cs="Times New Roman"/>
                <w:color w:val="000000"/>
                <w:sz w:val="24"/>
              </w:rPr>
              <w:t>−</w:t>
            </w:r>
            <w:r>
              <w:rPr>
                <w:rFonts w:ascii="Times New Roman" w:eastAsia="MS Gothic" w:hAnsi="Times New Roman" w:cs="Times New Roman"/>
                <w:color w:val="000000"/>
                <w:sz w:val="24"/>
              </w:rPr>
              <w:t>1</w:t>
            </w:r>
          </w:p>
        </w:tc>
        <w:tc>
          <w:tcPr>
            <w:tcW w:w="994" w:type="dxa"/>
            <w:vAlign w:val="center"/>
          </w:tcPr>
          <w:p w14:paraId="3B69515C" w14:textId="71FDE2AD" w:rsidR="00E73AFF" w:rsidRDefault="00E73AFF" w:rsidP="00E73AF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4" w:type="dxa"/>
            <w:vAlign w:val="center"/>
          </w:tcPr>
          <w:p w14:paraId="5262FE6D" w14:textId="33EDF43E" w:rsidR="00E73AFF" w:rsidRDefault="00E73AFF" w:rsidP="00E73AF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4" w:type="dxa"/>
            <w:vAlign w:val="center"/>
          </w:tcPr>
          <w:p w14:paraId="3AC78ACB" w14:textId="4ABFCFDB" w:rsidR="00E73AFF" w:rsidRDefault="00E73AFF" w:rsidP="00E73AF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4" w:type="dxa"/>
            <w:vAlign w:val="center"/>
          </w:tcPr>
          <w:p w14:paraId="14245681" w14:textId="3B95DC86" w:rsidR="00E73AFF" w:rsidRDefault="00E73AFF" w:rsidP="00E73AF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14:paraId="44A969E6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006A2C3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Find an expression, in terms of </w:t>
      </w:r>
      <w:r w:rsidRPr="00777C33">
        <w:rPr>
          <w:rFonts w:ascii="Times New Roman" w:hAnsi="Times New Roman" w:cs="Times New Roman"/>
          <w:i/>
          <w:sz w:val="24"/>
          <w:szCs w:val="24"/>
        </w:rPr>
        <w:t>n</w:t>
      </w:r>
      <w:r w:rsidRPr="00BF3FA8">
        <w:rPr>
          <w:rFonts w:ascii="Times New Roman" w:hAnsi="Times New Roman" w:cs="Times New Roman"/>
          <w:sz w:val="24"/>
          <w:szCs w:val="24"/>
        </w:rPr>
        <w:t xml:space="preserve">, for the </w:t>
      </w:r>
      <w:r w:rsidRPr="00777C33">
        <w:rPr>
          <w:rFonts w:ascii="Times New Roman" w:hAnsi="Times New Roman" w:cs="Times New Roman"/>
          <w:i/>
          <w:sz w:val="24"/>
          <w:szCs w:val="24"/>
        </w:rPr>
        <w:t>n</w:t>
      </w:r>
      <w:r w:rsidRPr="00BF3FA8">
        <w:rPr>
          <w:rFonts w:ascii="Times New Roman" w:hAnsi="Times New Roman" w:cs="Times New Roman"/>
          <w:sz w:val="24"/>
          <w:szCs w:val="24"/>
        </w:rPr>
        <w:t>th term of this sequence.</w:t>
      </w:r>
    </w:p>
    <w:p w14:paraId="325066F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8AAD01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1BDDB3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14E9CD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5A4C25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27E5C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C827A7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A5E632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7CCC4D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B69265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1B003D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A7084A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F5E88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E6879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EC921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AC19FF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6E2F9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9F05C8" w14:textId="7AF7776D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12973E17" w14:textId="4C2C232E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0 is 2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AB3F546" w14:textId="4F35C169" w:rsidR="0021621B" w:rsidRDefault="0021621B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37A4044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55289B" w14:textId="0650E5ED" w:rsidR="00051C81" w:rsidRPr="00BF3FA8" w:rsidRDefault="00051C81" w:rsidP="0073122E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21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When a biased coin is thrown 4 times, the probability of getting 4 heads is</w:t>
      </w:r>
      <w:r w:rsidR="00A07E4C">
        <w:rPr>
          <w:rFonts w:ascii="Times New Roman" w:hAnsi="Times New Roman" w:cs="Times New Roman"/>
          <w:sz w:val="24"/>
          <w:szCs w:val="24"/>
        </w:rPr>
        <w:t xml:space="preserve"> </w:t>
      </w:r>
      <w:r w:rsidR="00A07E4C" w:rsidRPr="00A07E4C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68916174">
          <v:shape id="_x0000_i1030" type="#_x0000_t75" style="width:17.4pt;height:33pt" o:ole="">
            <v:imagedata r:id="rId25" o:title=""/>
          </v:shape>
          <o:OLEObject Type="Embed" ProgID="Equation.DSMT4" ShapeID="_x0000_i1030" DrawAspect="Content" ObjectID="_1635221533" r:id="rId26"/>
        </w:object>
      </w:r>
    </w:p>
    <w:p w14:paraId="580392DB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the probability of getting 4 tails when the coin is thrown 4 times.</w:t>
      </w:r>
    </w:p>
    <w:p w14:paraId="7A24998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22E2E6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67925A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66901C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B38778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60E5D3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5DCAB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357F4E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3C56D7" w14:textId="77777777" w:rsidR="00A60882" w:rsidRDefault="00A60882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61A41D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E198AC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AAB16F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65E871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25BF84" w14:textId="548AFD65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12F6D8A0" w14:textId="6028DD98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1 is 2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7A820BD" w14:textId="22E13929" w:rsidR="0021621B" w:rsidRDefault="0021621B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4005ACE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5244C9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43185B" w14:textId="208574F5" w:rsidR="00051C81" w:rsidRPr="00BF3FA8" w:rsidRDefault="00051C81" w:rsidP="0073122E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22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Show that</w:t>
      </w:r>
      <w:r w:rsidR="0073122E">
        <w:rPr>
          <w:rFonts w:ascii="Times New Roman" w:hAnsi="Times New Roman" w:cs="Times New Roman"/>
          <w:sz w:val="24"/>
          <w:szCs w:val="24"/>
        </w:rPr>
        <w:tab/>
      </w:r>
      <w:r w:rsidR="00D17F60" w:rsidRPr="00D17F60">
        <w:rPr>
          <w:rFonts w:ascii="Times New Roman" w:hAnsi="Times New Roman" w:cs="Times New Roman"/>
          <w:position w:val="-24"/>
          <w:sz w:val="24"/>
          <w:szCs w:val="24"/>
        </w:rPr>
        <w:object w:dxaOrig="2280" w:dyaOrig="660" w14:anchorId="3AE4A602">
          <v:shape id="_x0000_i1031" type="#_x0000_t75" style="width:114pt;height:33pt" o:ole="">
            <v:imagedata r:id="rId27" o:title=""/>
          </v:shape>
          <o:OLEObject Type="Embed" ProgID="Equation.DSMT4" ShapeID="_x0000_i1031" DrawAspect="Content" ObjectID="_1635221534" r:id="rId28"/>
        </w:object>
      </w:r>
      <w:r w:rsidR="0073122E">
        <w:rPr>
          <w:rFonts w:ascii="Times New Roman" w:hAnsi="Times New Roman" w:cs="Times New Roman"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 xml:space="preserve">simplifies to </w:t>
      </w:r>
      <w:proofErr w:type="spellStart"/>
      <w:r w:rsidRPr="00D17F60">
        <w:rPr>
          <w:rFonts w:ascii="Times New Roman" w:hAnsi="Times New Roman" w:cs="Times New Roman"/>
          <w:i/>
          <w:sz w:val="24"/>
          <w:szCs w:val="24"/>
        </w:rPr>
        <w:t>ax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where </w:t>
      </w:r>
      <w:r w:rsidRPr="00D17F60">
        <w:rPr>
          <w:rFonts w:ascii="Times New Roman" w:hAnsi="Times New Roman" w:cs="Times New Roman"/>
          <w:i/>
          <w:sz w:val="24"/>
          <w:szCs w:val="24"/>
        </w:rPr>
        <w:t>a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an integer.</w:t>
      </w:r>
    </w:p>
    <w:p w14:paraId="7E99698F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738A62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90C020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273C0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36BF6B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5A54D8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75CEBE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89148F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E67B01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809B306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725C8F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9B9921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4E41F4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452BF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B4AC8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E4B6C04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7BBF67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6AA643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793C00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E4AB64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8FE2F6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02C3B8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B4734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877C2A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B35523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D5FF8C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B983EA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066A9E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351B99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707B25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312DFC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BDD39E" w14:textId="77777777" w:rsidR="00EE606A" w:rsidRDefault="00EE606A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FF6F70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318AD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B64824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FA55C1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B8D4A9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C32180" w14:textId="77777777" w:rsidR="0073122E" w:rsidRDefault="0073122E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0DBA40" w14:textId="4F673025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2 is 4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82CDCF3" w14:textId="7CAF0C87" w:rsidR="0021621B" w:rsidRDefault="0021621B" w:rsidP="00EE606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CA84C1A" w14:textId="77777777" w:rsidR="00605571" w:rsidRPr="00BF3FA8" w:rsidRDefault="00605571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4E4731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1E2F21" w14:textId="2EBF8DE7" w:rsidR="00051C81" w:rsidRPr="00BF3FA8" w:rsidRDefault="00EE606A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EE606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2622BABD" wp14:editId="05B39F4D">
            <wp:simplePos x="0" y="0"/>
            <wp:positionH relativeFrom="column">
              <wp:posOffset>4000500</wp:posOffset>
            </wp:positionH>
            <wp:positionV relativeFrom="paragraph">
              <wp:posOffset>-114300</wp:posOffset>
            </wp:positionV>
            <wp:extent cx="2286000" cy="1995805"/>
            <wp:effectExtent l="0" t="0" r="0" b="1079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>23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The diagram shows a sector </w:t>
      </w:r>
      <w:r w:rsidR="00051C81" w:rsidRPr="00EE606A">
        <w:rPr>
          <w:rFonts w:ascii="Times New Roman" w:hAnsi="Times New Roman" w:cs="Times New Roman"/>
          <w:i/>
          <w:sz w:val="24"/>
          <w:szCs w:val="24"/>
        </w:rPr>
        <w:t>OACB</w: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of a circle with centre </w:t>
      </w:r>
      <w:r w:rsidR="00051C81" w:rsidRPr="00EE606A">
        <w:rPr>
          <w:rFonts w:ascii="Times New Roman" w:hAnsi="Times New Roman" w:cs="Times New Roman"/>
          <w:i/>
          <w:sz w:val="24"/>
          <w:szCs w:val="24"/>
        </w:rPr>
        <w:t>O</w:t>
      </w:r>
      <w:r w:rsidR="00051C81" w:rsidRPr="00BF3FA8">
        <w:rPr>
          <w:rFonts w:ascii="Times New Roman" w:hAnsi="Times New Roman" w:cs="Times New Roman"/>
          <w:sz w:val="24"/>
          <w:szCs w:val="24"/>
        </w:rPr>
        <w:t>.</w:t>
      </w:r>
    </w:p>
    <w:p w14:paraId="7802CABE" w14:textId="77777777" w:rsidR="00051C81" w:rsidRPr="00BF3FA8" w:rsidRDefault="00051C81" w:rsidP="00EE606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EE606A">
        <w:rPr>
          <w:rFonts w:ascii="Times New Roman" w:hAnsi="Times New Roman" w:cs="Times New Roman"/>
          <w:i/>
          <w:sz w:val="24"/>
          <w:szCs w:val="24"/>
        </w:rPr>
        <w:t>C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the midpoint of the arc </w:t>
      </w:r>
      <w:r w:rsidRPr="00EE606A">
        <w:rPr>
          <w:rFonts w:ascii="Times New Roman" w:hAnsi="Times New Roman" w:cs="Times New Roman"/>
          <w:i/>
          <w:sz w:val="24"/>
          <w:szCs w:val="24"/>
        </w:rPr>
        <w:t>AB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1E28DF59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The diagram also shows a hollow cone with vertex </w:t>
      </w:r>
      <w:r w:rsidRPr="00EE606A">
        <w:rPr>
          <w:rFonts w:ascii="Times New Roman" w:hAnsi="Times New Roman" w:cs="Times New Roman"/>
          <w:i/>
          <w:sz w:val="24"/>
          <w:szCs w:val="24"/>
        </w:rPr>
        <w:t>O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210D2AC8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The cone is formed by joining </w:t>
      </w:r>
      <w:r w:rsidRPr="00EE606A">
        <w:rPr>
          <w:rFonts w:ascii="Times New Roman" w:hAnsi="Times New Roman" w:cs="Times New Roman"/>
          <w:i/>
          <w:sz w:val="24"/>
          <w:szCs w:val="24"/>
        </w:rPr>
        <w:t>OA</w:t>
      </w:r>
      <w:r w:rsidRPr="00BF3FA8">
        <w:rPr>
          <w:rFonts w:ascii="Times New Roman" w:hAnsi="Times New Roman" w:cs="Times New Roman"/>
          <w:sz w:val="24"/>
          <w:szCs w:val="24"/>
        </w:rPr>
        <w:t xml:space="preserve"> and </w:t>
      </w:r>
      <w:r w:rsidRPr="00EE606A">
        <w:rPr>
          <w:rFonts w:ascii="Times New Roman" w:hAnsi="Times New Roman" w:cs="Times New Roman"/>
          <w:i/>
          <w:sz w:val="24"/>
          <w:szCs w:val="24"/>
        </w:rPr>
        <w:t>OB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1C1DB734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B09F6AB" w14:textId="09376F90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C51F267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AC06278" w14:textId="77777777" w:rsidR="00011B4D" w:rsidRDefault="00011B4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8E567B" w14:textId="77777777" w:rsidR="00011B4D" w:rsidRDefault="00011B4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C989210" w14:textId="77777777" w:rsidR="00011B4D" w:rsidRDefault="00011B4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428406F" w14:textId="77777777" w:rsidR="00011B4D" w:rsidRDefault="00011B4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3CCD3F" w14:textId="77777777" w:rsidR="00011B4D" w:rsidRDefault="00011B4D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ECD5367" w14:textId="6097B8A1" w:rsidR="0073122E" w:rsidRDefault="00EF4E58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8B04D44" wp14:editId="3792EDFA">
            <wp:extent cx="5692641" cy="2448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641" cy="24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8E17B" w14:textId="77777777" w:rsidR="0073122E" w:rsidRDefault="0073122E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DEB52A" w14:textId="77777777" w:rsidR="00051C81" w:rsidRPr="00BF3FA8" w:rsidRDefault="00051C81" w:rsidP="007312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he cone has volume 56.8 cm</w:t>
      </w:r>
      <w:r w:rsidRPr="00011B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F3FA8">
        <w:rPr>
          <w:rFonts w:ascii="Times New Roman" w:hAnsi="Times New Roman" w:cs="Times New Roman"/>
          <w:sz w:val="24"/>
          <w:szCs w:val="24"/>
        </w:rPr>
        <w:t xml:space="preserve"> and height 3.6 cm.</w:t>
      </w:r>
    </w:p>
    <w:p w14:paraId="61D8BAA3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Calculate the size of angle </w:t>
      </w:r>
      <w:r w:rsidRPr="00011B4D">
        <w:rPr>
          <w:rFonts w:ascii="Times New Roman" w:hAnsi="Times New Roman" w:cs="Times New Roman"/>
          <w:i/>
          <w:sz w:val="24"/>
          <w:szCs w:val="24"/>
        </w:rPr>
        <w:t>AOB</w:t>
      </w:r>
      <w:r w:rsidRPr="00BF3FA8">
        <w:rPr>
          <w:rFonts w:ascii="Times New Roman" w:hAnsi="Times New Roman" w:cs="Times New Roman"/>
          <w:sz w:val="24"/>
          <w:szCs w:val="24"/>
        </w:rPr>
        <w:t xml:space="preserve"> of sector </w:t>
      </w:r>
      <w:r w:rsidRPr="00011B4D">
        <w:rPr>
          <w:rFonts w:ascii="Times New Roman" w:hAnsi="Times New Roman" w:cs="Times New Roman"/>
          <w:i/>
          <w:sz w:val="24"/>
          <w:szCs w:val="24"/>
        </w:rPr>
        <w:t>OACB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</w:p>
    <w:p w14:paraId="527CE9C3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1D20C2EC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672F35BC" w14:textId="4F337B50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50E8887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2D55C0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778A3E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FF79A7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EAC6F9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E006FC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78EB27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E22FCE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50B63F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6C6282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0BE3FB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35C3FD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AC9668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12D0EC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E5CFF6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681597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111A33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26CFEC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036FD2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E59205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1FB5A4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8816AA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DA598B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A9DE8B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CB6B6A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E49128" w14:textId="77777777" w:rsidR="00392D6A" w:rsidRDefault="00392D6A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3F622A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A5E709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9D0ED2" w14:textId="77777777" w:rsidR="0073122E" w:rsidRDefault="0073122E" w:rsidP="0073122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344617" w14:textId="1F224C0B" w:rsidR="00051C81" w:rsidRPr="00BF3FA8" w:rsidRDefault="00051C81" w:rsidP="00731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 °</w:t>
      </w:r>
    </w:p>
    <w:p w14:paraId="7859F319" w14:textId="0532BA90" w:rsidR="0021621B" w:rsidRDefault="007A364F" w:rsidP="00E456F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3 is 5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79758E3" w14:textId="2DD0065C" w:rsidR="0021621B" w:rsidRDefault="0021621B" w:rsidP="0021621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7C754A" w14:textId="77777777" w:rsidR="00605571" w:rsidRDefault="00605571" w:rsidP="0021621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E64835" w14:textId="77777777" w:rsidR="0073122E" w:rsidRDefault="0073122E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DB8FD22" w14:textId="0510B46C" w:rsidR="00051C81" w:rsidRPr="00BF3FA8" w:rsidRDefault="00051C81" w:rsidP="00FE0230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lastRenderedPageBreak/>
        <w:t>24</w:t>
      </w:r>
      <w:r w:rsidR="00FE0230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92D6A">
        <w:rPr>
          <w:rFonts w:ascii="Times New Roman" w:hAnsi="Times New Roman" w:cs="Times New Roman"/>
          <w:i/>
          <w:sz w:val="24"/>
          <w:szCs w:val="24"/>
        </w:rPr>
        <w:t>OXYZ</w:t>
      </w:r>
      <w:r w:rsidRPr="00BF3FA8">
        <w:rPr>
          <w:rFonts w:ascii="Times New Roman" w:hAnsi="Times New Roman" w:cs="Times New Roman"/>
          <w:sz w:val="24"/>
          <w:szCs w:val="24"/>
        </w:rPr>
        <w:t xml:space="preserve"> is a parallelogram.</w:t>
      </w:r>
    </w:p>
    <w:p w14:paraId="51A4EA72" w14:textId="77777777" w:rsidR="00206FE7" w:rsidRDefault="00206F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EC2EE1B" w14:textId="09986E33" w:rsidR="00206FE7" w:rsidRDefault="00EF4E58" w:rsidP="00392D6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3A0AA75" wp14:editId="37C8477C">
            <wp:extent cx="4089600" cy="1900613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600" cy="190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561B7" w14:textId="77777777" w:rsidR="00206FE7" w:rsidRDefault="00206FE7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FC587E0" w14:textId="7BC099C3" w:rsidR="00051C81" w:rsidRPr="00BF3FA8" w:rsidRDefault="00344601" w:rsidP="00F601F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 w14:anchorId="26D7B983">
          <v:shape id="_x0000_i1032" type="#_x0000_t75" style="width:22.2pt;height:25.2pt" o:ole="">
            <v:imagedata r:id="rId32" o:title=""/>
          </v:shape>
          <o:OLEObject Type="Embed" ProgID="Equation.DSMT4" ShapeID="_x0000_i1032" DrawAspect="Content" ObjectID="_1635221535" r:id="rId33"/>
        </w:objec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="00051C81" w:rsidRPr="00344601">
        <w:rPr>
          <w:rFonts w:ascii="Times New Roman" w:hAnsi="Times New Roman" w:cs="Times New Roman"/>
          <w:b/>
          <w:sz w:val="24"/>
          <w:szCs w:val="24"/>
        </w:rPr>
        <w:t>a</w:t>
      </w:r>
    </w:p>
    <w:p w14:paraId="67FA8F63" w14:textId="2A3C6FA6" w:rsidR="00051C81" w:rsidRDefault="00344601" w:rsidP="00F601F3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 w14:anchorId="6B93F850">
          <v:shape id="_x0000_i1033" type="#_x0000_t75" style="width:22.2pt;height:25.2pt" o:ole="">
            <v:imagedata r:id="rId34" o:title=""/>
          </v:shape>
          <o:OLEObject Type="Embed" ProgID="Equation.DSMT4" ShapeID="_x0000_i1033" DrawAspect="Content" ObjectID="_1635221536" r:id="rId35"/>
        </w:object>
      </w:r>
      <w:r w:rsidR="00051C81"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="00051C81" w:rsidRPr="00344601">
        <w:rPr>
          <w:rFonts w:ascii="Times New Roman" w:hAnsi="Times New Roman" w:cs="Times New Roman"/>
          <w:b/>
          <w:sz w:val="24"/>
          <w:szCs w:val="24"/>
        </w:rPr>
        <w:t>b</w:t>
      </w:r>
    </w:p>
    <w:p w14:paraId="1FA6B5ED" w14:textId="77777777" w:rsidR="00F601F3" w:rsidRPr="00BF3FA8" w:rsidRDefault="00F601F3" w:rsidP="00F601F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25BC234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P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X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F601F3">
        <w:rPr>
          <w:rFonts w:ascii="Times New Roman" w:hAnsi="Times New Roman" w:cs="Times New Roman"/>
          <w:i/>
          <w:sz w:val="24"/>
          <w:szCs w:val="24"/>
        </w:rPr>
        <w:t>O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 </w:t>
      </w:r>
      <w:r w:rsidRPr="00F601F3">
        <w:rPr>
          <w:rFonts w:ascii="Times New Roman" w:hAnsi="Times New Roman" w:cs="Times New Roman"/>
          <w:i/>
          <w:sz w:val="24"/>
          <w:szCs w:val="24"/>
        </w:rPr>
        <w:t>PX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2</w:t>
      </w:r>
    </w:p>
    <w:p w14:paraId="6535F451" w14:textId="77777777" w:rsidR="00051C81" w:rsidRPr="00BF3FA8" w:rsidRDefault="00051C81" w:rsidP="00206FE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R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Y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F601F3">
        <w:rPr>
          <w:rFonts w:ascii="Times New Roman" w:hAnsi="Times New Roman" w:cs="Times New Roman"/>
          <w:i/>
          <w:sz w:val="24"/>
          <w:szCs w:val="24"/>
        </w:rPr>
        <w:t>OR</w:t>
      </w:r>
      <w:r w:rsidRPr="00BF3FA8">
        <w:rPr>
          <w:rFonts w:ascii="Times New Roman" w:hAnsi="Times New Roman" w:cs="Times New Roman"/>
          <w:sz w:val="24"/>
          <w:szCs w:val="24"/>
        </w:rPr>
        <w:t xml:space="preserve"> : </w:t>
      </w:r>
      <w:r w:rsidRPr="00F601F3">
        <w:rPr>
          <w:rFonts w:ascii="Times New Roman" w:hAnsi="Times New Roman" w:cs="Times New Roman"/>
          <w:i/>
          <w:sz w:val="24"/>
          <w:szCs w:val="24"/>
        </w:rPr>
        <w:t>R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3</w:t>
      </w:r>
    </w:p>
    <w:p w14:paraId="61EAC6CD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Work out, in its simplest form, the ratio </w:t>
      </w:r>
      <w:r w:rsidRPr="00F601F3">
        <w:rPr>
          <w:rFonts w:ascii="Times New Roman" w:hAnsi="Times New Roman" w:cs="Times New Roman"/>
          <w:i/>
          <w:sz w:val="24"/>
          <w:szCs w:val="24"/>
        </w:rPr>
        <w:t>Z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 </w:t>
      </w:r>
      <w:r w:rsidRPr="00F601F3">
        <w:rPr>
          <w:rFonts w:ascii="Times New Roman" w:hAnsi="Times New Roman" w:cs="Times New Roman"/>
          <w:i/>
          <w:sz w:val="24"/>
          <w:szCs w:val="24"/>
        </w:rPr>
        <w:t>ZR</w:t>
      </w:r>
    </w:p>
    <w:p w14:paraId="06D99E96" w14:textId="77777777" w:rsidR="00051C81" w:rsidRPr="00BF3FA8" w:rsidRDefault="00051C81" w:rsidP="00051C8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43539D7F" w14:textId="77777777" w:rsidR="00206FE7" w:rsidRDefault="00206FE7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CDDEFC" w14:textId="77777777" w:rsidR="00206FE7" w:rsidRDefault="00206FE7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9DFAD2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AC2D32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4EA804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90548E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08A0C8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0CE04A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05433B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F13229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1E0EF6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30B275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3B0A19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FF2186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8FD33C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EB2B47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E83835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29C11502" w14:textId="77777777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4FB9B4" w14:textId="0FF54E2D" w:rsidR="00F601F3" w:rsidRDefault="00F601F3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F05F2F" w14:textId="77777777" w:rsidR="00206FE7" w:rsidRDefault="00206FE7" w:rsidP="00206FE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A59A7C" w14:textId="0AAB9C94" w:rsidR="00051C81" w:rsidRPr="00BF3FA8" w:rsidRDefault="00051C81" w:rsidP="00206FE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..</w:t>
      </w:r>
      <w:r w:rsidRPr="00BF3FA8">
        <w:rPr>
          <w:rFonts w:ascii="Times New Roman" w:hAnsi="Times New Roman" w:cs="Times New Roman"/>
          <w:sz w:val="24"/>
          <w:szCs w:val="24"/>
        </w:rPr>
        <w:t>.</w:t>
      </w:r>
      <w:r w:rsidR="00B85987" w:rsidRPr="00BF3FA8">
        <w:rPr>
          <w:rFonts w:ascii="Times New Roman" w:hAnsi="Times New Roman" w:cs="Times New Roman"/>
          <w:sz w:val="24"/>
          <w:szCs w:val="24"/>
        </w:rPr>
        <w:t>....</w:t>
      </w:r>
      <w:r w:rsidRPr="00BF3FA8">
        <w:rPr>
          <w:rFonts w:ascii="Times New Roman" w:hAnsi="Times New Roman" w:cs="Times New Roman"/>
          <w:sz w:val="24"/>
          <w:szCs w:val="24"/>
        </w:rPr>
        <w:t>..</w:t>
      </w:r>
      <w:r w:rsidR="00B85987" w:rsidRPr="00BF3FA8">
        <w:rPr>
          <w:rFonts w:ascii="Times New Roman" w:hAnsi="Times New Roman" w:cs="Times New Roman"/>
          <w:sz w:val="24"/>
          <w:szCs w:val="24"/>
        </w:rPr>
        <w:t>..</w:t>
      </w:r>
    </w:p>
    <w:p w14:paraId="6E3A9F2E" w14:textId="481D221D" w:rsidR="0021621B" w:rsidRDefault="007A364F" w:rsidP="00E456F9">
      <w:pPr>
        <w:pBdr>
          <w:bottom w:val="single" w:sz="12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4 is 5 </w:t>
      </w:r>
      <w:r w:rsidR="00E456F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0E21046" w14:textId="255544A9" w:rsidR="00F601F3" w:rsidRDefault="00F601F3" w:rsidP="00051C8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MS Gothic" w:hAnsi="Times New Roman" w:cs="Times New Roman"/>
          <w:noProof/>
          <w:color w:val="000000"/>
          <w:lang w:val="en-US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27BA28C2" wp14:editId="269B7CBC">
                <wp:simplePos x="0" y="0"/>
                <wp:positionH relativeFrom="column">
                  <wp:posOffset>-114300</wp:posOffset>
                </wp:positionH>
                <wp:positionV relativeFrom="paragraph">
                  <wp:posOffset>202565</wp:posOffset>
                </wp:positionV>
                <wp:extent cx="5845810" cy="0"/>
                <wp:effectExtent l="0" t="25400" r="21590" b="25400"/>
                <wp:wrapThrough wrapText="bothSides">
                  <wp:wrapPolygon edited="0">
                    <wp:start x="0" y="-1"/>
                    <wp:lineTo x="0" y="-1"/>
                    <wp:lineTo x="21586" y="-1"/>
                    <wp:lineTo x="21586" y="-1"/>
                    <wp:lineTo x="0" y="-1"/>
                  </wp:wrapPolygon>
                </wp:wrapThrough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8458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075C64" id="Straight Connector 22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9pt,15.95pt" to="451.3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</w:p>
    <w:p w14:paraId="05F1A6BE" w14:textId="2A338BCA" w:rsidR="00051C81" w:rsidRPr="00BF3FA8" w:rsidRDefault="00F601F3" w:rsidP="00051C8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OTAL FOR PAPER IS</w:t>
      </w:r>
      <w:r w:rsidR="00051C81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80 MARKS</w:t>
      </w:r>
    </w:p>
    <w:sectPr w:rsidR="00051C81" w:rsidRPr="00BF3FA8"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D3AAFB" w14:textId="77777777" w:rsidR="00CD450A" w:rsidRDefault="00CD450A" w:rsidP="00175BBA">
      <w:r>
        <w:separator/>
      </w:r>
    </w:p>
  </w:endnote>
  <w:endnote w:type="continuationSeparator" w:id="0">
    <w:p w14:paraId="216FF589" w14:textId="77777777" w:rsidR="00CD450A" w:rsidRDefault="00CD450A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BF50F8" w14:textId="3FC7F95C" w:rsidR="00392D6A" w:rsidRDefault="00392D6A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76RA</w:t>
    </w:r>
  </w:p>
  <w:p w14:paraId="4E91F463" w14:textId="5819ACD3" w:rsidR="00392D6A" w:rsidRPr="009602D8" w:rsidRDefault="00392D6A">
    <w:pPr>
      <w:pStyle w:val="Footer"/>
      <w:rPr>
        <w:sz w:val="20"/>
        <w:szCs w:val="20"/>
      </w:rPr>
    </w:pPr>
    <w:r>
      <w:rPr>
        <w:sz w:val="20"/>
        <w:szCs w:val="20"/>
      </w:rPr>
      <w:t>© 2019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2C807F" w14:textId="77777777" w:rsidR="00CD450A" w:rsidRDefault="00CD450A" w:rsidP="00175BBA">
      <w:r>
        <w:separator/>
      </w:r>
    </w:p>
  </w:footnote>
  <w:footnote w:type="continuationSeparator" w:id="0">
    <w:p w14:paraId="24CE37C9" w14:textId="77777777" w:rsidR="00CD450A" w:rsidRDefault="00CD450A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1B4D"/>
    <w:rsid w:val="0001584D"/>
    <w:rsid w:val="0003479E"/>
    <w:rsid w:val="00051C81"/>
    <w:rsid w:val="00057B00"/>
    <w:rsid w:val="00057BD1"/>
    <w:rsid w:val="000810E8"/>
    <w:rsid w:val="00093D6D"/>
    <w:rsid w:val="000971DD"/>
    <w:rsid w:val="000A54BF"/>
    <w:rsid w:val="000B19A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0DCB"/>
    <w:rsid w:val="001A7AC0"/>
    <w:rsid w:val="001B10D8"/>
    <w:rsid w:val="001B2F62"/>
    <w:rsid w:val="001E4F60"/>
    <w:rsid w:val="001E5989"/>
    <w:rsid w:val="0020371A"/>
    <w:rsid w:val="00206FE7"/>
    <w:rsid w:val="00214FE9"/>
    <w:rsid w:val="0021621B"/>
    <w:rsid w:val="00222221"/>
    <w:rsid w:val="002565AE"/>
    <w:rsid w:val="00272BD1"/>
    <w:rsid w:val="002809F3"/>
    <w:rsid w:val="002816DE"/>
    <w:rsid w:val="002A12FA"/>
    <w:rsid w:val="002A2E5C"/>
    <w:rsid w:val="002B6A35"/>
    <w:rsid w:val="002D64C7"/>
    <w:rsid w:val="003034F9"/>
    <w:rsid w:val="00324619"/>
    <w:rsid w:val="00330798"/>
    <w:rsid w:val="00333285"/>
    <w:rsid w:val="003377BB"/>
    <w:rsid w:val="00343318"/>
    <w:rsid w:val="00344601"/>
    <w:rsid w:val="0037116D"/>
    <w:rsid w:val="0037778D"/>
    <w:rsid w:val="00392D6A"/>
    <w:rsid w:val="00395D60"/>
    <w:rsid w:val="003C10A5"/>
    <w:rsid w:val="003E2F11"/>
    <w:rsid w:val="00405147"/>
    <w:rsid w:val="004054AB"/>
    <w:rsid w:val="00414093"/>
    <w:rsid w:val="0041425E"/>
    <w:rsid w:val="00435948"/>
    <w:rsid w:val="004538A5"/>
    <w:rsid w:val="004574F4"/>
    <w:rsid w:val="00461C43"/>
    <w:rsid w:val="00464084"/>
    <w:rsid w:val="00466259"/>
    <w:rsid w:val="0047473A"/>
    <w:rsid w:val="004A1220"/>
    <w:rsid w:val="004B0AB9"/>
    <w:rsid w:val="004D0E52"/>
    <w:rsid w:val="004E1A95"/>
    <w:rsid w:val="00511E8A"/>
    <w:rsid w:val="0051442D"/>
    <w:rsid w:val="00515A97"/>
    <w:rsid w:val="00523741"/>
    <w:rsid w:val="00532963"/>
    <w:rsid w:val="00535338"/>
    <w:rsid w:val="00536D15"/>
    <w:rsid w:val="00540C60"/>
    <w:rsid w:val="00555F17"/>
    <w:rsid w:val="00557CCB"/>
    <w:rsid w:val="005631A7"/>
    <w:rsid w:val="00570F59"/>
    <w:rsid w:val="005822DE"/>
    <w:rsid w:val="00585446"/>
    <w:rsid w:val="00587B32"/>
    <w:rsid w:val="005A3C6A"/>
    <w:rsid w:val="005A5462"/>
    <w:rsid w:val="005B1EAB"/>
    <w:rsid w:val="005B347C"/>
    <w:rsid w:val="005E5A3C"/>
    <w:rsid w:val="00605571"/>
    <w:rsid w:val="00614D11"/>
    <w:rsid w:val="00615976"/>
    <w:rsid w:val="00624B01"/>
    <w:rsid w:val="00633511"/>
    <w:rsid w:val="00651689"/>
    <w:rsid w:val="00663EFE"/>
    <w:rsid w:val="006836D3"/>
    <w:rsid w:val="00686D56"/>
    <w:rsid w:val="006B0B8D"/>
    <w:rsid w:val="006B4642"/>
    <w:rsid w:val="006F55BF"/>
    <w:rsid w:val="006F5905"/>
    <w:rsid w:val="006F62CB"/>
    <w:rsid w:val="00723957"/>
    <w:rsid w:val="0072718D"/>
    <w:rsid w:val="0073122E"/>
    <w:rsid w:val="007473D5"/>
    <w:rsid w:val="00777C33"/>
    <w:rsid w:val="00787520"/>
    <w:rsid w:val="00797E94"/>
    <w:rsid w:val="007A336F"/>
    <w:rsid w:val="007A364F"/>
    <w:rsid w:val="007A45C8"/>
    <w:rsid w:val="007A6CA9"/>
    <w:rsid w:val="007D1500"/>
    <w:rsid w:val="007E6F22"/>
    <w:rsid w:val="00811DDB"/>
    <w:rsid w:val="00826C02"/>
    <w:rsid w:val="00827782"/>
    <w:rsid w:val="00844161"/>
    <w:rsid w:val="00892680"/>
    <w:rsid w:val="00894C91"/>
    <w:rsid w:val="00895852"/>
    <w:rsid w:val="008B7183"/>
    <w:rsid w:val="008C0A25"/>
    <w:rsid w:val="008D2E4D"/>
    <w:rsid w:val="008E0D99"/>
    <w:rsid w:val="008E1CF2"/>
    <w:rsid w:val="008F562D"/>
    <w:rsid w:val="008F6577"/>
    <w:rsid w:val="0091502B"/>
    <w:rsid w:val="009425CE"/>
    <w:rsid w:val="00946F73"/>
    <w:rsid w:val="009602D8"/>
    <w:rsid w:val="009828EC"/>
    <w:rsid w:val="009862DE"/>
    <w:rsid w:val="009A511D"/>
    <w:rsid w:val="009B3D82"/>
    <w:rsid w:val="009B71CF"/>
    <w:rsid w:val="00A07E4C"/>
    <w:rsid w:val="00A41D2E"/>
    <w:rsid w:val="00A5611E"/>
    <w:rsid w:val="00A60882"/>
    <w:rsid w:val="00A613C9"/>
    <w:rsid w:val="00A62749"/>
    <w:rsid w:val="00A63683"/>
    <w:rsid w:val="00A7593A"/>
    <w:rsid w:val="00A9605F"/>
    <w:rsid w:val="00AA0367"/>
    <w:rsid w:val="00AA423B"/>
    <w:rsid w:val="00AB0346"/>
    <w:rsid w:val="00AC14F2"/>
    <w:rsid w:val="00AC7E61"/>
    <w:rsid w:val="00AD7912"/>
    <w:rsid w:val="00AE2C7F"/>
    <w:rsid w:val="00AE3C2F"/>
    <w:rsid w:val="00AE4492"/>
    <w:rsid w:val="00B25C0E"/>
    <w:rsid w:val="00B3015A"/>
    <w:rsid w:val="00B576FA"/>
    <w:rsid w:val="00B60127"/>
    <w:rsid w:val="00B608CF"/>
    <w:rsid w:val="00B73A10"/>
    <w:rsid w:val="00B857FF"/>
    <w:rsid w:val="00B85987"/>
    <w:rsid w:val="00B9576E"/>
    <w:rsid w:val="00BA56EF"/>
    <w:rsid w:val="00BA728E"/>
    <w:rsid w:val="00BB103B"/>
    <w:rsid w:val="00BB5CB8"/>
    <w:rsid w:val="00BC63BC"/>
    <w:rsid w:val="00BC7598"/>
    <w:rsid w:val="00BD7669"/>
    <w:rsid w:val="00BE409D"/>
    <w:rsid w:val="00BF3FA8"/>
    <w:rsid w:val="00BF56DD"/>
    <w:rsid w:val="00C04C0A"/>
    <w:rsid w:val="00C0764A"/>
    <w:rsid w:val="00C0774A"/>
    <w:rsid w:val="00C21058"/>
    <w:rsid w:val="00C24AEF"/>
    <w:rsid w:val="00C45602"/>
    <w:rsid w:val="00C50AF5"/>
    <w:rsid w:val="00C67BF9"/>
    <w:rsid w:val="00C707BC"/>
    <w:rsid w:val="00C74F6E"/>
    <w:rsid w:val="00C84718"/>
    <w:rsid w:val="00C95136"/>
    <w:rsid w:val="00C954DE"/>
    <w:rsid w:val="00CB5782"/>
    <w:rsid w:val="00CC4E09"/>
    <w:rsid w:val="00CD2689"/>
    <w:rsid w:val="00CD450A"/>
    <w:rsid w:val="00CE0BB1"/>
    <w:rsid w:val="00CE5C1A"/>
    <w:rsid w:val="00D15E05"/>
    <w:rsid w:val="00D17EA8"/>
    <w:rsid w:val="00D17F60"/>
    <w:rsid w:val="00D35BB9"/>
    <w:rsid w:val="00D60D1A"/>
    <w:rsid w:val="00D74713"/>
    <w:rsid w:val="00D8237C"/>
    <w:rsid w:val="00D8497C"/>
    <w:rsid w:val="00D964DE"/>
    <w:rsid w:val="00DC26AF"/>
    <w:rsid w:val="00DE0BCE"/>
    <w:rsid w:val="00DE31F7"/>
    <w:rsid w:val="00DF386C"/>
    <w:rsid w:val="00E0122D"/>
    <w:rsid w:val="00E03623"/>
    <w:rsid w:val="00E133C7"/>
    <w:rsid w:val="00E21414"/>
    <w:rsid w:val="00E25420"/>
    <w:rsid w:val="00E3135D"/>
    <w:rsid w:val="00E31A1D"/>
    <w:rsid w:val="00E3358D"/>
    <w:rsid w:val="00E456F9"/>
    <w:rsid w:val="00E5293E"/>
    <w:rsid w:val="00E52D40"/>
    <w:rsid w:val="00E54EA1"/>
    <w:rsid w:val="00E56D88"/>
    <w:rsid w:val="00E613E3"/>
    <w:rsid w:val="00E62106"/>
    <w:rsid w:val="00E670FC"/>
    <w:rsid w:val="00E73AFF"/>
    <w:rsid w:val="00E85A89"/>
    <w:rsid w:val="00E94A19"/>
    <w:rsid w:val="00E950E7"/>
    <w:rsid w:val="00EA7115"/>
    <w:rsid w:val="00EB165D"/>
    <w:rsid w:val="00EB1AB3"/>
    <w:rsid w:val="00EB2C52"/>
    <w:rsid w:val="00EB51F7"/>
    <w:rsid w:val="00EB7DEC"/>
    <w:rsid w:val="00ED39E1"/>
    <w:rsid w:val="00ED6321"/>
    <w:rsid w:val="00EE04C4"/>
    <w:rsid w:val="00EE3D82"/>
    <w:rsid w:val="00EE606A"/>
    <w:rsid w:val="00EF4E58"/>
    <w:rsid w:val="00EF7697"/>
    <w:rsid w:val="00F07814"/>
    <w:rsid w:val="00F314E4"/>
    <w:rsid w:val="00F3473D"/>
    <w:rsid w:val="00F524D2"/>
    <w:rsid w:val="00F601F3"/>
    <w:rsid w:val="00F819B0"/>
    <w:rsid w:val="00F9214E"/>
    <w:rsid w:val="00F962C1"/>
    <w:rsid w:val="00FC6903"/>
    <w:rsid w:val="00FD2377"/>
    <w:rsid w:val="00FD5DF3"/>
    <w:rsid w:val="00FE0230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54D6223A-6BED-4134-B705-E12A227DE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10.emf"/><Relationship Id="rId26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34" Type="http://schemas.openxmlformats.org/officeDocument/2006/relationships/image" Target="media/image21.e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9.png"/><Relationship Id="rId25" Type="http://schemas.openxmlformats.org/officeDocument/2006/relationships/image" Target="media/image15.emf"/><Relationship Id="rId33" Type="http://schemas.openxmlformats.org/officeDocument/2006/relationships/oleObject" Target="embeddings/oleObject8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image" Target="media/image20.e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image" Target="media/image16.emf"/><Relationship Id="rId30" Type="http://schemas.openxmlformats.org/officeDocument/2006/relationships/image" Target="media/image18.png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22</Pages>
  <Words>1499</Words>
  <Characters>8545</Characters>
  <Application>Microsoft Office Word</Application>
  <DocSecurity>0</DocSecurity>
  <Lines>71</Lines>
  <Paragraphs>20</Paragraphs>
  <ScaleCrop>false</ScaleCrop>
  <Company/>
  <LinksUpToDate>false</LinksUpToDate>
  <CharactersWithSpaces>10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Linnet Bruce</cp:lastModifiedBy>
  <cp:revision>195</cp:revision>
  <dcterms:created xsi:type="dcterms:W3CDTF">2019-10-18T05:47:00Z</dcterms:created>
  <dcterms:modified xsi:type="dcterms:W3CDTF">2019-11-14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